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5A319B1" w14:textId="77777777" w:rsidR="00B9467F" w:rsidRDefault="009B55D2" w:rsidP="00B9467F">
      <w:pPr>
        <w:pStyle w:val="Title"/>
        <w:rPr>
          <w:sz w:val="28"/>
          <w:szCs w:val="28"/>
        </w:rPr>
      </w:pPr>
      <w:r>
        <w:rPr>
          <w:sz w:val="28"/>
          <w:szCs w:val="28"/>
        </w:rPr>
        <w:t>RSPU</w:t>
      </w:r>
      <w:r w:rsidR="00DA2019" w:rsidRPr="00B9467F">
        <w:rPr>
          <w:sz w:val="28"/>
          <w:szCs w:val="28"/>
        </w:rPr>
        <w:t xml:space="preserve"> Generalized Coordinates</w:t>
      </w:r>
    </w:p>
    <w:p w14:paraId="2D1D5E70" w14:textId="77777777" w:rsidR="003A73FE" w:rsidRPr="005E6A42" w:rsidRDefault="003A73FE" w:rsidP="003A73FE">
      <w:pPr>
        <w:pStyle w:val="Title"/>
        <w:rPr>
          <w:sz w:val="24"/>
          <w:szCs w:val="24"/>
        </w:rPr>
      </w:pPr>
    </w:p>
    <w:p w14:paraId="5ABCBEEF" w14:textId="77777777" w:rsidR="003A73FE" w:rsidRPr="0093106C" w:rsidRDefault="003A73FE" w:rsidP="003A73FE">
      <w:pPr>
        <w:pStyle w:val="Subtitle"/>
        <w:rPr>
          <w:lang w:val="pt-BR"/>
        </w:rPr>
      </w:pPr>
      <w:r w:rsidRPr="0093106C">
        <w:rPr>
          <w:lang w:val="pt-BR"/>
        </w:rPr>
        <w:t xml:space="preserve">A = revolute R       B = spherical S       C = </w:t>
      </w:r>
      <w:r>
        <w:rPr>
          <w:lang w:val="pt-BR"/>
        </w:rPr>
        <w:t>prismatic P, universal U</w:t>
      </w:r>
    </w:p>
    <w:p w14:paraId="15F5C545" w14:textId="77777777" w:rsidR="00A638C8" w:rsidRPr="00B9467F" w:rsidRDefault="0022131F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48512" behindDoc="0" locked="0" layoutInCell="1" allowOverlap="1" wp14:anchorId="3CE80E0D" wp14:editId="2D6FEF3A">
                <wp:simplePos x="0" y="0"/>
                <wp:positionH relativeFrom="column">
                  <wp:posOffset>0</wp:posOffset>
                </wp:positionH>
                <wp:positionV relativeFrom="paragraph">
                  <wp:posOffset>54610</wp:posOffset>
                </wp:positionV>
                <wp:extent cx="5710555" cy="3286126"/>
                <wp:effectExtent l="0" t="38100" r="23495" b="9525"/>
                <wp:wrapNone/>
                <wp:docPr id="496" name="Group 4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10555" cy="3286126"/>
                          <a:chOff x="0" y="0"/>
                          <a:chExt cx="5710555" cy="3286126"/>
                        </a:xfrm>
                      </wpg:grpSpPr>
                      <wps:wsp>
                        <wps:cNvPr id="239" name="Rectangle 318"/>
                        <wps:cNvSpPr>
                          <a:spLocks noChangeArrowheads="1"/>
                        </wps:cNvSpPr>
                        <wps:spPr bwMode="auto">
                          <a:xfrm>
                            <a:off x="2971800" y="28575"/>
                            <a:ext cx="219075" cy="195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6882FDC" w14:textId="77777777" w:rsidR="003A73FE" w:rsidRDefault="003A73FE" w:rsidP="003A73F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8" name="Arc 317"/>
                        <wps:cNvSpPr>
                          <a:spLocks/>
                        </wps:cNvSpPr>
                        <wps:spPr bwMode="auto">
                          <a:xfrm>
                            <a:off x="1876425" y="647700"/>
                            <a:ext cx="305435" cy="222885"/>
                          </a:xfrm>
                          <a:custGeom>
                            <a:avLst/>
                            <a:gdLst>
                              <a:gd name="G0" fmla="+- 0 0 0"/>
                              <a:gd name="G1" fmla="+- 17530 0 0"/>
                              <a:gd name="G2" fmla="+- 21600 0 0"/>
                              <a:gd name="T0" fmla="*/ 12620 w 21234"/>
                              <a:gd name="T1" fmla="*/ 0 h 17530"/>
                              <a:gd name="T2" fmla="*/ 21234 w 21234"/>
                              <a:gd name="T3" fmla="*/ 13571 h 17530"/>
                              <a:gd name="T4" fmla="*/ 0 w 21234"/>
                              <a:gd name="T5" fmla="*/ 17530 h 175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234" h="17530" fill="none" extrusionOk="0">
                                <a:moveTo>
                                  <a:pt x="12619" y="0"/>
                                </a:moveTo>
                                <a:cubicBezTo>
                                  <a:pt x="17130" y="3247"/>
                                  <a:pt x="20215" y="8107"/>
                                  <a:pt x="21234" y="13570"/>
                                </a:cubicBezTo>
                              </a:path>
                              <a:path w="21234" h="17530" stroke="0" extrusionOk="0">
                                <a:moveTo>
                                  <a:pt x="12619" y="0"/>
                                </a:moveTo>
                                <a:cubicBezTo>
                                  <a:pt x="17130" y="3247"/>
                                  <a:pt x="20215" y="8107"/>
                                  <a:pt x="21234" y="13570"/>
                                </a:cubicBezTo>
                                <a:lnTo>
                                  <a:pt x="0" y="1753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" name="Rectangle 320"/>
                        <wps:cNvSpPr>
                          <a:spLocks noChangeArrowheads="1"/>
                        </wps:cNvSpPr>
                        <wps:spPr bwMode="auto">
                          <a:xfrm>
                            <a:off x="2466975" y="476250"/>
                            <a:ext cx="219075" cy="195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6240B2F" w14:textId="77777777" w:rsidR="003A73FE" w:rsidRDefault="003A73FE" w:rsidP="003A73F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2" name="Rectangle 321"/>
                        <wps:cNvSpPr>
                          <a:spLocks noChangeArrowheads="1"/>
                        </wps:cNvSpPr>
                        <wps:spPr bwMode="auto">
                          <a:xfrm>
                            <a:off x="1019175" y="1038225"/>
                            <a:ext cx="219075" cy="195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EC073B6" w14:textId="77777777" w:rsidR="003A73FE" w:rsidRDefault="003A73FE" w:rsidP="003A73F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4" name="Rectangle 323"/>
                        <wps:cNvSpPr>
                          <a:spLocks noChangeArrowheads="1"/>
                        </wps:cNvSpPr>
                        <wps:spPr bwMode="auto">
                          <a:xfrm>
                            <a:off x="3200400" y="628650"/>
                            <a:ext cx="219075" cy="195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964FD04" w14:textId="77777777" w:rsidR="003A73FE" w:rsidRDefault="003A73FE" w:rsidP="003A73F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5" name="Rectangle 325"/>
                        <wps:cNvSpPr>
                          <a:spLocks noChangeArrowheads="1"/>
                        </wps:cNvSpPr>
                        <wps:spPr bwMode="auto">
                          <a:xfrm>
                            <a:off x="4219575" y="1485900"/>
                            <a:ext cx="219075" cy="195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20C04CD" w14:textId="77777777" w:rsidR="003A73FE" w:rsidRDefault="003A73FE" w:rsidP="003A73F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7" name="Rectangle 327"/>
                        <wps:cNvSpPr>
                          <a:spLocks noChangeArrowheads="1"/>
                        </wps:cNvSpPr>
                        <wps:spPr bwMode="auto">
                          <a:xfrm>
                            <a:off x="1314450" y="561975"/>
                            <a:ext cx="219075" cy="195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B8B33BD" w14:textId="77777777" w:rsidR="003A73FE" w:rsidRDefault="003A73FE" w:rsidP="003A73F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8" name="Rectangle 328"/>
                        <wps:cNvSpPr>
                          <a:spLocks noChangeArrowheads="1"/>
                        </wps:cNvSpPr>
                        <wps:spPr bwMode="auto">
                          <a:xfrm>
                            <a:off x="2828925" y="495300"/>
                            <a:ext cx="219075" cy="195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7302B71" w14:textId="77777777" w:rsidR="003A73FE" w:rsidRDefault="003A73FE" w:rsidP="003A73F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9" name="Rectangle 329"/>
                        <wps:cNvSpPr>
                          <a:spLocks noChangeArrowheads="1"/>
                        </wps:cNvSpPr>
                        <wps:spPr bwMode="auto">
                          <a:xfrm>
                            <a:off x="2162175" y="571500"/>
                            <a:ext cx="219075" cy="195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7926668" w14:textId="77777777" w:rsidR="003A73FE" w:rsidRDefault="003A73FE" w:rsidP="003A73FE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0" name="Oval 330"/>
                        <wps:cNvSpPr>
                          <a:spLocks noChangeArrowheads="1"/>
                        </wps:cNvSpPr>
                        <wps:spPr bwMode="auto">
                          <a:xfrm rot="3031422" flipH="1">
                            <a:off x="428625" y="609600"/>
                            <a:ext cx="911860" cy="1367155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1" name="Freeform 331"/>
                        <wps:cNvSpPr>
                          <a:spLocks/>
                        </wps:cNvSpPr>
                        <wps:spPr bwMode="auto">
                          <a:xfrm rot="21575911">
                            <a:off x="1276350" y="904875"/>
                            <a:ext cx="213360" cy="218440"/>
                          </a:xfrm>
                          <a:custGeom>
                            <a:avLst/>
                            <a:gdLst>
                              <a:gd name="T0" fmla="*/ 228 w 483"/>
                              <a:gd name="T1" fmla="*/ 486 h 486"/>
                              <a:gd name="T2" fmla="*/ 0 w 483"/>
                              <a:gd name="T3" fmla="*/ 183 h 486"/>
                              <a:gd name="T4" fmla="*/ 6 w 483"/>
                              <a:gd name="T5" fmla="*/ 126 h 486"/>
                              <a:gd name="T6" fmla="*/ 27 w 483"/>
                              <a:gd name="T7" fmla="*/ 81 h 486"/>
                              <a:gd name="T8" fmla="*/ 63 w 483"/>
                              <a:gd name="T9" fmla="*/ 33 h 486"/>
                              <a:gd name="T10" fmla="*/ 108 w 483"/>
                              <a:gd name="T11" fmla="*/ 12 h 486"/>
                              <a:gd name="T12" fmla="*/ 162 w 483"/>
                              <a:gd name="T13" fmla="*/ 0 h 486"/>
                              <a:gd name="T14" fmla="*/ 216 w 483"/>
                              <a:gd name="T15" fmla="*/ 3 h 486"/>
                              <a:gd name="T16" fmla="*/ 252 w 483"/>
                              <a:gd name="T17" fmla="*/ 18 h 486"/>
                              <a:gd name="T18" fmla="*/ 483 w 483"/>
                              <a:gd name="T19" fmla="*/ 291 h 486"/>
                              <a:gd name="T20" fmla="*/ 228 w 483"/>
                              <a:gd name="T21" fmla="*/ 486 h 4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</a:cxnLst>
                            <a:rect l="0" t="0" r="r" b="b"/>
                            <a:pathLst>
                              <a:path w="483" h="486">
                                <a:moveTo>
                                  <a:pt x="228" y="486"/>
                                </a:moveTo>
                                <a:lnTo>
                                  <a:pt x="0" y="183"/>
                                </a:lnTo>
                                <a:lnTo>
                                  <a:pt x="6" y="126"/>
                                </a:lnTo>
                                <a:lnTo>
                                  <a:pt x="27" y="81"/>
                                </a:lnTo>
                                <a:lnTo>
                                  <a:pt x="63" y="33"/>
                                </a:lnTo>
                                <a:lnTo>
                                  <a:pt x="108" y="12"/>
                                </a:lnTo>
                                <a:lnTo>
                                  <a:pt x="162" y="0"/>
                                </a:lnTo>
                                <a:lnTo>
                                  <a:pt x="216" y="3"/>
                                </a:lnTo>
                                <a:lnTo>
                                  <a:pt x="252" y="18"/>
                                </a:lnTo>
                                <a:lnTo>
                                  <a:pt x="483" y="291"/>
                                </a:lnTo>
                                <a:lnTo>
                                  <a:pt x="228" y="48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Line 337"/>
                        <wps:cNvCnPr>
                          <a:cxnSpLocks noChangeShapeType="1"/>
                        </wps:cNvCnPr>
                        <wps:spPr bwMode="auto">
                          <a:xfrm>
                            <a:off x="1200150" y="695325"/>
                            <a:ext cx="165100" cy="11747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52" name="Group 332"/>
                        <wpg:cNvGrpSpPr>
                          <a:grpSpLocks/>
                        </wpg:cNvGrpSpPr>
                        <wpg:grpSpPr bwMode="auto">
                          <a:xfrm>
                            <a:off x="723900" y="1209675"/>
                            <a:ext cx="317500" cy="295275"/>
                            <a:chOff x="3163" y="3402"/>
                            <a:chExt cx="752" cy="692"/>
                          </a:xfrm>
                        </wpg:grpSpPr>
                        <wps:wsp>
                          <wps:cNvPr id="253" name="Oval 333"/>
                          <wps:cNvSpPr>
                            <a:spLocks noChangeArrowheads="1"/>
                          </wps:cNvSpPr>
                          <wps:spPr bwMode="auto">
                            <a:xfrm rot="2693834">
                              <a:off x="3470" y="3464"/>
                              <a:ext cx="415" cy="63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" name="Arc 334"/>
                          <wps:cNvSpPr>
                            <a:spLocks/>
                          </wps:cNvSpPr>
                          <wps:spPr bwMode="auto">
                            <a:xfrm rot="-2565515">
                              <a:off x="3163" y="3464"/>
                              <a:ext cx="635" cy="203"/>
                            </a:xfrm>
                            <a:custGeom>
                              <a:avLst/>
                              <a:gdLst>
                                <a:gd name="G0" fmla="+- 21325 0 0"/>
                                <a:gd name="G1" fmla="+- 21600 0 0"/>
                                <a:gd name="G2" fmla="+- 21600 0 0"/>
                                <a:gd name="T0" fmla="*/ 0 w 42584"/>
                                <a:gd name="T1" fmla="*/ 18166 h 21600"/>
                                <a:gd name="T2" fmla="*/ 42584 w 42584"/>
                                <a:gd name="T3" fmla="*/ 17778 h 21600"/>
                                <a:gd name="T4" fmla="*/ 21325 w 42584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2584" h="21600" fill="none" extrusionOk="0">
                                  <a:moveTo>
                                    <a:pt x="-1" y="18165"/>
                                  </a:moveTo>
                                  <a:cubicBezTo>
                                    <a:pt x="1685" y="7697"/>
                                    <a:pt x="10721" y="0"/>
                                    <a:pt x="21325" y="0"/>
                                  </a:cubicBezTo>
                                  <a:cubicBezTo>
                                    <a:pt x="31780" y="0"/>
                                    <a:pt x="40734" y="7487"/>
                                    <a:pt x="42584" y="17777"/>
                                  </a:cubicBezTo>
                                </a:path>
                                <a:path w="42584" h="21600" stroke="0" extrusionOk="0">
                                  <a:moveTo>
                                    <a:pt x="-1" y="18165"/>
                                  </a:moveTo>
                                  <a:cubicBezTo>
                                    <a:pt x="1685" y="7697"/>
                                    <a:pt x="10721" y="0"/>
                                    <a:pt x="21325" y="0"/>
                                  </a:cubicBezTo>
                                  <a:cubicBezTo>
                                    <a:pt x="31780" y="0"/>
                                    <a:pt x="40734" y="7487"/>
                                    <a:pt x="42584" y="17777"/>
                                  </a:cubicBezTo>
                                  <a:lnTo>
                                    <a:pt x="21325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" name="Line 3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56" y="3402"/>
                              <a:ext cx="159" cy="1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" name="Line 3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91" y="3828"/>
                              <a:ext cx="159" cy="1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60" name="Freeform 340"/>
                        <wps:cNvSpPr>
                          <a:spLocks/>
                        </wps:cNvSpPr>
                        <wps:spPr bwMode="auto">
                          <a:xfrm>
                            <a:off x="142875" y="438150"/>
                            <a:ext cx="411480" cy="480695"/>
                          </a:xfrm>
                          <a:custGeom>
                            <a:avLst/>
                            <a:gdLst>
                              <a:gd name="T0" fmla="*/ 811 w 973"/>
                              <a:gd name="T1" fmla="*/ 1127 h 1127"/>
                              <a:gd name="T2" fmla="*/ 10 w 973"/>
                              <a:gd name="T3" fmla="*/ 167 h 1127"/>
                              <a:gd name="T4" fmla="*/ 0 w 973"/>
                              <a:gd name="T5" fmla="*/ 132 h 1127"/>
                              <a:gd name="T6" fmla="*/ 3 w 973"/>
                              <a:gd name="T7" fmla="*/ 87 h 1127"/>
                              <a:gd name="T8" fmla="*/ 25 w 973"/>
                              <a:gd name="T9" fmla="*/ 48 h 1127"/>
                              <a:gd name="T10" fmla="*/ 59 w 973"/>
                              <a:gd name="T11" fmla="*/ 21 h 1127"/>
                              <a:gd name="T12" fmla="*/ 112 w 973"/>
                              <a:gd name="T13" fmla="*/ 0 h 1127"/>
                              <a:gd name="T14" fmla="*/ 158 w 973"/>
                              <a:gd name="T15" fmla="*/ 11 h 1127"/>
                              <a:gd name="T16" fmla="*/ 973 w 973"/>
                              <a:gd name="T17" fmla="*/ 989 h 1127"/>
                              <a:gd name="T18" fmla="*/ 811 w 973"/>
                              <a:gd name="T19" fmla="*/ 1127 h 1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973" h="1127">
                                <a:moveTo>
                                  <a:pt x="811" y="1127"/>
                                </a:moveTo>
                                <a:lnTo>
                                  <a:pt x="10" y="167"/>
                                </a:lnTo>
                                <a:lnTo>
                                  <a:pt x="0" y="132"/>
                                </a:lnTo>
                                <a:lnTo>
                                  <a:pt x="3" y="87"/>
                                </a:lnTo>
                                <a:lnTo>
                                  <a:pt x="25" y="48"/>
                                </a:lnTo>
                                <a:lnTo>
                                  <a:pt x="59" y="21"/>
                                </a:lnTo>
                                <a:lnTo>
                                  <a:pt x="112" y="0"/>
                                </a:lnTo>
                                <a:lnTo>
                                  <a:pt x="158" y="11"/>
                                </a:lnTo>
                                <a:lnTo>
                                  <a:pt x="973" y="989"/>
                                </a:lnTo>
                                <a:lnTo>
                                  <a:pt x="811" y="11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62" name="Group 342"/>
                        <wpg:cNvGrpSpPr>
                          <a:grpSpLocks/>
                        </wpg:cNvGrpSpPr>
                        <wpg:grpSpPr bwMode="auto">
                          <a:xfrm rot="2969318">
                            <a:off x="-19050" y="685800"/>
                            <a:ext cx="552450" cy="60960"/>
                            <a:chOff x="3168" y="6912"/>
                            <a:chExt cx="1296" cy="144"/>
                          </a:xfrm>
                        </wpg:grpSpPr>
                        <wps:wsp>
                          <wps:cNvPr id="263" name="Line 3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8" y="6912"/>
                              <a:ext cx="1296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" name="Line 34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68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" name="Line 3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12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" name="Line 3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56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7" name="Line 3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0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8" name="Line 3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44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9" name="Line 3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88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0" name="Line 3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32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1" name="Line 3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76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73" name="Freeform 353"/>
                        <wps:cNvSpPr>
                          <a:spLocks/>
                        </wps:cNvSpPr>
                        <wps:spPr bwMode="auto">
                          <a:xfrm>
                            <a:off x="0" y="285750"/>
                            <a:ext cx="2333625" cy="2750820"/>
                          </a:xfrm>
                          <a:custGeom>
                            <a:avLst/>
                            <a:gdLst>
                              <a:gd name="T0" fmla="*/ 5054 w 5054"/>
                              <a:gd name="T1" fmla="*/ 5910 h 5910"/>
                              <a:gd name="T2" fmla="*/ 0 w 5054"/>
                              <a:gd name="T3" fmla="*/ 0 h 59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054" h="5910">
                                <a:moveTo>
                                  <a:pt x="5054" y="591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4" name="Line 354"/>
                        <wps:cNvCnPr>
                          <a:cxnSpLocks noChangeShapeType="1"/>
                        </wps:cNvCnPr>
                        <wps:spPr bwMode="auto">
                          <a:xfrm flipV="1">
                            <a:off x="76200" y="485775"/>
                            <a:ext cx="2882900" cy="12858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" name="Line 356"/>
                        <wps:cNvCnPr>
                          <a:cxnSpLocks noChangeShapeType="1"/>
                        </wps:cNvCnPr>
                        <wps:spPr bwMode="auto">
                          <a:xfrm flipH="1">
                            <a:off x="2962275" y="0"/>
                            <a:ext cx="5080" cy="5073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Line 35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952750" y="485775"/>
                            <a:ext cx="2247900" cy="26460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Arc 341"/>
                        <wps:cNvSpPr>
                          <a:spLocks/>
                        </wps:cNvSpPr>
                        <wps:spPr bwMode="auto">
                          <a:xfrm rot="19218933">
                            <a:off x="9525" y="828675"/>
                            <a:ext cx="1290955" cy="455295"/>
                          </a:xfrm>
                          <a:custGeom>
                            <a:avLst/>
                            <a:gdLst>
                              <a:gd name="G0" fmla="+- 20909 0 0"/>
                              <a:gd name="G1" fmla="+- 21600 0 0"/>
                              <a:gd name="G2" fmla="+- 21600 0 0"/>
                              <a:gd name="T0" fmla="*/ 0 w 41158"/>
                              <a:gd name="T1" fmla="*/ 16181 h 21600"/>
                              <a:gd name="T2" fmla="*/ 41158 w 41158"/>
                              <a:gd name="T3" fmla="*/ 14079 h 21600"/>
                              <a:gd name="T4" fmla="*/ 20909 w 41158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1158" h="21600" fill="none" extrusionOk="0">
                                <a:moveTo>
                                  <a:pt x="-1" y="16180"/>
                                </a:moveTo>
                                <a:cubicBezTo>
                                  <a:pt x="2469" y="6653"/>
                                  <a:pt x="11066" y="0"/>
                                  <a:pt x="20909" y="0"/>
                                </a:cubicBezTo>
                                <a:cubicBezTo>
                                  <a:pt x="29937" y="0"/>
                                  <a:pt x="38013" y="5615"/>
                                  <a:pt x="41157" y="14079"/>
                                </a:cubicBezTo>
                              </a:path>
                              <a:path w="41158" h="21600" stroke="0" extrusionOk="0">
                                <a:moveTo>
                                  <a:pt x="-1" y="16180"/>
                                </a:moveTo>
                                <a:cubicBezTo>
                                  <a:pt x="2469" y="6653"/>
                                  <a:pt x="11066" y="0"/>
                                  <a:pt x="20909" y="0"/>
                                </a:cubicBezTo>
                                <a:cubicBezTo>
                                  <a:pt x="29937" y="0"/>
                                  <a:pt x="38013" y="5615"/>
                                  <a:pt x="41157" y="14079"/>
                                </a:cubicBezTo>
                                <a:lnTo>
                                  <a:pt x="20909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" name="Arc 339"/>
                        <wps:cNvSpPr>
                          <a:spLocks/>
                        </wps:cNvSpPr>
                        <wps:spPr bwMode="auto">
                          <a:xfrm rot="18809095">
                            <a:off x="900112" y="1338263"/>
                            <a:ext cx="87630" cy="5524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37038 w 43200"/>
                              <a:gd name="T1" fmla="*/ 36707 h 43200"/>
                              <a:gd name="T2" fmla="*/ 37459 w 43200"/>
                              <a:gd name="T3" fmla="*/ 36264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37038" y="36707"/>
                                </a:moveTo>
                                <a:cubicBezTo>
                                  <a:pt x="32974" y="40859"/>
                                  <a:pt x="2740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7036"/>
                                  <a:pt x="41150" y="32272"/>
                                  <a:pt x="37459" y="36264"/>
                                </a:cubicBezTo>
                              </a:path>
                              <a:path w="43200" h="43200" stroke="0" extrusionOk="0">
                                <a:moveTo>
                                  <a:pt x="37038" y="36707"/>
                                </a:moveTo>
                                <a:cubicBezTo>
                                  <a:pt x="32974" y="40859"/>
                                  <a:pt x="2740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7036"/>
                                  <a:pt x="41150" y="32272"/>
                                  <a:pt x="37459" y="3626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2" name="Freeform 352"/>
                        <wps:cNvSpPr>
                          <a:spLocks/>
                        </wps:cNvSpPr>
                        <wps:spPr bwMode="auto">
                          <a:xfrm>
                            <a:off x="1847850" y="1190625"/>
                            <a:ext cx="3862705" cy="1726565"/>
                          </a:xfrm>
                          <a:custGeom>
                            <a:avLst/>
                            <a:gdLst>
                              <a:gd name="T0" fmla="*/ 0 w 7785"/>
                              <a:gd name="T1" fmla="*/ 3674 h 3674"/>
                              <a:gd name="T2" fmla="*/ 7785 w 7785"/>
                              <a:gd name="T3" fmla="*/ 0 h 36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785" h="3674">
                                <a:moveTo>
                                  <a:pt x="0" y="3674"/>
                                </a:moveTo>
                                <a:lnTo>
                                  <a:pt x="7785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Rectangle 326"/>
                        <wps:cNvSpPr>
                          <a:spLocks noChangeArrowheads="1"/>
                        </wps:cNvSpPr>
                        <wps:spPr bwMode="auto">
                          <a:xfrm>
                            <a:off x="800100" y="1466850"/>
                            <a:ext cx="219075" cy="195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2018298" w14:textId="77777777" w:rsidR="003A73FE" w:rsidRDefault="003A73FE" w:rsidP="003A73F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7" name="Rectangle 316"/>
                        <wps:cNvSpPr>
                          <a:spLocks noChangeArrowheads="1"/>
                        </wps:cNvSpPr>
                        <wps:spPr bwMode="auto">
                          <a:xfrm>
                            <a:off x="133350" y="1666875"/>
                            <a:ext cx="219075" cy="195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C9CFC51" w14:textId="77777777" w:rsidR="003A73FE" w:rsidRDefault="003A73FE" w:rsidP="003A73F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3" name="Rectangle 322"/>
                        <wps:cNvSpPr>
                          <a:spLocks noChangeArrowheads="1"/>
                        </wps:cNvSpPr>
                        <wps:spPr bwMode="auto">
                          <a:xfrm>
                            <a:off x="2562225" y="1600200"/>
                            <a:ext cx="219075" cy="195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69CEEB2" w14:textId="77777777" w:rsidR="003A73FE" w:rsidRDefault="003A73FE" w:rsidP="003A73F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8" name="Line 338"/>
                        <wps:cNvCnPr>
                          <a:cxnSpLocks noChangeShapeType="1"/>
                        </wps:cNvCnPr>
                        <wps:spPr bwMode="auto">
                          <a:xfrm>
                            <a:off x="219075" y="1543050"/>
                            <a:ext cx="124460" cy="18669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Line 387"/>
                        <wps:cNvCnPr>
                          <a:cxnSpLocks noChangeShapeType="1"/>
                        </wps:cNvCnPr>
                        <wps:spPr bwMode="auto">
                          <a:xfrm flipH="1">
                            <a:off x="4152900" y="1876425"/>
                            <a:ext cx="5080" cy="10502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Line 369"/>
                        <wps:cNvCnPr>
                          <a:cxnSpLocks noChangeShapeType="1"/>
                        </wps:cNvCnPr>
                        <wps:spPr bwMode="auto">
                          <a:xfrm rot="187894" flipH="1">
                            <a:off x="5286375" y="2105025"/>
                            <a:ext cx="20320" cy="129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Arc 409"/>
                        <wps:cNvSpPr>
                          <a:spLocks/>
                        </wps:cNvSpPr>
                        <wps:spPr bwMode="auto">
                          <a:xfrm rot="17721779">
                            <a:off x="4090987" y="1843088"/>
                            <a:ext cx="180975" cy="358775"/>
                          </a:xfrm>
                          <a:custGeom>
                            <a:avLst/>
                            <a:gdLst>
                              <a:gd name="G0" fmla="+- 0 0 0"/>
                              <a:gd name="G1" fmla="+- 20753 0 0"/>
                              <a:gd name="G2" fmla="+- 21600 0 0"/>
                              <a:gd name="T0" fmla="*/ 5991 w 21600"/>
                              <a:gd name="T1" fmla="*/ 0 h 39824"/>
                              <a:gd name="T2" fmla="*/ 10141 w 21600"/>
                              <a:gd name="T3" fmla="*/ 39824 h 39824"/>
                              <a:gd name="T4" fmla="*/ 0 w 21600"/>
                              <a:gd name="T5" fmla="*/ 20753 h 398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39824" fill="none" extrusionOk="0">
                                <a:moveTo>
                                  <a:pt x="5990" y="0"/>
                                </a:moveTo>
                                <a:cubicBezTo>
                                  <a:pt x="15235" y="2669"/>
                                  <a:pt x="21600" y="11130"/>
                                  <a:pt x="21600" y="20753"/>
                                </a:cubicBezTo>
                                <a:cubicBezTo>
                                  <a:pt x="21600" y="28739"/>
                                  <a:pt x="17192" y="36074"/>
                                  <a:pt x="10141" y="39824"/>
                                </a:cubicBezTo>
                              </a:path>
                              <a:path w="21600" h="39824" stroke="0" extrusionOk="0">
                                <a:moveTo>
                                  <a:pt x="5990" y="0"/>
                                </a:moveTo>
                                <a:cubicBezTo>
                                  <a:pt x="15235" y="2669"/>
                                  <a:pt x="21600" y="11130"/>
                                  <a:pt x="21600" y="20753"/>
                                </a:cubicBezTo>
                                <a:cubicBezTo>
                                  <a:pt x="21600" y="28739"/>
                                  <a:pt x="17192" y="36074"/>
                                  <a:pt x="10141" y="39824"/>
                                </a:cubicBezTo>
                                <a:lnTo>
                                  <a:pt x="0" y="2075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7" name="Arc 405"/>
                        <wps:cNvSpPr>
                          <a:spLocks/>
                        </wps:cNvSpPr>
                        <wps:spPr bwMode="auto">
                          <a:xfrm rot="17721779">
                            <a:off x="3990975" y="1962151"/>
                            <a:ext cx="241935" cy="367030"/>
                          </a:xfrm>
                          <a:custGeom>
                            <a:avLst/>
                            <a:gdLst>
                              <a:gd name="G0" fmla="+- 7297 0 0"/>
                              <a:gd name="G1" fmla="+- 21600 0 0"/>
                              <a:gd name="G2" fmla="+- 21600 0 0"/>
                              <a:gd name="T0" fmla="*/ 0 w 28897"/>
                              <a:gd name="T1" fmla="*/ 1270 h 41322"/>
                              <a:gd name="T2" fmla="*/ 16107 w 28897"/>
                              <a:gd name="T3" fmla="*/ 41322 h 41322"/>
                              <a:gd name="T4" fmla="*/ 7297 w 28897"/>
                              <a:gd name="T5" fmla="*/ 21600 h 413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8897" h="41322" fill="none" extrusionOk="0">
                                <a:moveTo>
                                  <a:pt x="-1" y="1269"/>
                                </a:moveTo>
                                <a:cubicBezTo>
                                  <a:pt x="2341" y="429"/>
                                  <a:pt x="4809" y="0"/>
                                  <a:pt x="7297" y="0"/>
                                </a:cubicBezTo>
                                <a:cubicBezTo>
                                  <a:pt x="19226" y="0"/>
                                  <a:pt x="28897" y="9670"/>
                                  <a:pt x="28897" y="21600"/>
                                </a:cubicBezTo>
                                <a:cubicBezTo>
                                  <a:pt x="28897" y="30121"/>
                                  <a:pt x="23887" y="37846"/>
                                  <a:pt x="16106" y="41321"/>
                                </a:cubicBezTo>
                              </a:path>
                              <a:path w="28897" h="41322" stroke="0" extrusionOk="0">
                                <a:moveTo>
                                  <a:pt x="-1" y="1269"/>
                                </a:moveTo>
                                <a:cubicBezTo>
                                  <a:pt x="2341" y="429"/>
                                  <a:pt x="4809" y="0"/>
                                  <a:pt x="7297" y="0"/>
                                </a:cubicBezTo>
                                <a:cubicBezTo>
                                  <a:pt x="19226" y="0"/>
                                  <a:pt x="28897" y="9670"/>
                                  <a:pt x="28897" y="21600"/>
                                </a:cubicBezTo>
                                <a:cubicBezTo>
                                  <a:pt x="28897" y="30121"/>
                                  <a:pt x="23887" y="37846"/>
                                  <a:pt x="16106" y="41321"/>
                                </a:cubicBezTo>
                                <a:lnTo>
                                  <a:pt x="7297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Oval 415"/>
                        <wps:cNvSpPr>
                          <a:spLocks noChangeArrowheads="1"/>
                        </wps:cNvSpPr>
                        <wps:spPr bwMode="auto">
                          <a:xfrm>
                            <a:off x="4114800" y="1828800"/>
                            <a:ext cx="90805" cy="9080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3" name="Line 403"/>
                        <wps:cNvCnPr>
                          <a:cxnSpLocks noChangeShapeType="1"/>
                        </wps:cNvCnPr>
                        <wps:spPr bwMode="auto">
                          <a:xfrm>
                            <a:off x="3924300" y="1619250"/>
                            <a:ext cx="706755" cy="2038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Line 404"/>
                        <wps:cNvCnPr>
                          <a:cxnSpLocks noChangeShapeType="1"/>
                        </wps:cNvCnPr>
                        <wps:spPr bwMode="auto">
                          <a:xfrm>
                            <a:off x="3857625" y="1762125"/>
                            <a:ext cx="714375" cy="2114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Line 419"/>
                        <wps:cNvCnPr>
                          <a:cxnSpLocks noChangeShapeType="1"/>
                        </wps:cNvCnPr>
                        <wps:spPr bwMode="auto">
                          <a:xfrm rot="187894" flipH="1">
                            <a:off x="3867150" y="1619250"/>
                            <a:ext cx="57150" cy="15367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Line 418"/>
                        <wps:cNvCnPr>
                          <a:cxnSpLocks noChangeShapeType="1"/>
                        </wps:cNvCnPr>
                        <wps:spPr bwMode="auto">
                          <a:xfrm rot="19987644" flipV="1">
                            <a:off x="3724275" y="1800225"/>
                            <a:ext cx="200025" cy="2438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9" name="Line 431"/>
                        <wps:cNvCnPr>
                          <a:cxnSpLocks noChangeShapeType="1"/>
                        </wps:cNvCnPr>
                        <wps:spPr bwMode="auto">
                          <a:xfrm rot="407970" flipH="1">
                            <a:off x="1600200" y="1009650"/>
                            <a:ext cx="45085" cy="12319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" name="Line 432"/>
                        <wps:cNvCnPr>
                          <a:cxnSpLocks noChangeShapeType="1"/>
                        </wps:cNvCnPr>
                        <wps:spPr bwMode="auto">
                          <a:xfrm rot="407970" flipH="1" flipV="1">
                            <a:off x="1581150" y="1114425"/>
                            <a:ext cx="9525" cy="1352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Line 360"/>
                        <wps:cNvCnPr>
                          <a:cxnSpLocks noChangeShapeType="1"/>
                        </wps:cNvCnPr>
                        <wps:spPr bwMode="auto">
                          <a:xfrm rot="407970">
                            <a:off x="1619250" y="1133475"/>
                            <a:ext cx="2300605" cy="4292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Line 364"/>
                        <wps:cNvCnPr>
                          <a:cxnSpLocks noChangeShapeType="1"/>
                        </wps:cNvCnPr>
                        <wps:spPr bwMode="auto">
                          <a:xfrm rot="407970" flipH="1">
                            <a:off x="1590675" y="1123950"/>
                            <a:ext cx="45085" cy="12319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Line 365"/>
                        <wps:cNvCnPr>
                          <a:cxnSpLocks noChangeShapeType="1"/>
                        </wps:cNvCnPr>
                        <wps:spPr bwMode="auto">
                          <a:xfrm rot="407970" flipH="1" flipV="1">
                            <a:off x="1647825" y="1000125"/>
                            <a:ext cx="9525" cy="1352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Freeform 366"/>
                        <wps:cNvSpPr>
                          <a:spLocks/>
                        </wps:cNvSpPr>
                        <wps:spPr bwMode="auto">
                          <a:xfrm rot="38186">
                            <a:off x="1419225" y="1009650"/>
                            <a:ext cx="234315" cy="191770"/>
                          </a:xfrm>
                          <a:custGeom>
                            <a:avLst/>
                            <a:gdLst>
                              <a:gd name="T0" fmla="*/ 156 w 555"/>
                              <a:gd name="T1" fmla="*/ 0 h 450"/>
                              <a:gd name="T2" fmla="*/ 549 w 555"/>
                              <a:gd name="T3" fmla="*/ 141 h 450"/>
                              <a:gd name="T4" fmla="*/ 555 w 555"/>
                              <a:gd name="T5" fmla="*/ 204 h 450"/>
                              <a:gd name="T6" fmla="*/ 546 w 555"/>
                              <a:gd name="T7" fmla="*/ 258 h 450"/>
                              <a:gd name="T8" fmla="*/ 531 w 555"/>
                              <a:gd name="T9" fmla="*/ 318 h 450"/>
                              <a:gd name="T10" fmla="*/ 504 w 555"/>
                              <a:gd name="T11" fmla="*/ 372 h 450"/>
                              <a:gd name="T12" fmla="*/ 480 w 555"/>
                              <a:gd name="T13" fmla="*/ 414 h 450"/>
                              <a:gd name="T14" fmla="*/ 444 w 555"/>
                              <a:gd name="T15" fmla="*/ 450 h 450"/>
                              <a:gd name="T16" fmla="*/ 0 w 555"/>
                              <a:gd name="T17" fmla="*/ 303 h 450"/>
                              <a:gd name="T18" fmla="*/ 156 w 555"/>
                              <a:gd name="T19" fmla="*/ 0 h 4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555" h="450">
                                <a:moveTo>
                                  <a:pt x="156" y="0"/>
                                </a:moveTo>
                                <a:lnTo>
                                  <a:pt x="549" y="141"/>
                                </a:lnTo>
                                <a:lnTo>
                                  <a:pt x="555" y="204"/>
                                </a:lnTo>
                                <a:lnTo>
                                  <a:pt x="546" y="258"/>
                                </a:lnTo>
                                <a:lnTo>
                                  <a:pt x="531" y="318"/>
                                </a:lnTo>
                                <a:lnTo>
                                  <a:pt x="504" y="372"/>
                                </a:lnTo>
                                <a:lnTo>
                                  <a:pt x="480" y="414"/>
                                </a:lnTo>
                                <a:lnTo>
                                  <a:pt x="444" y="450"/>
                                </a:lnTo>
                                <a:lnTo>
                                  <a:pt x="0" y="303"/>
                                </a:lnTo>
                                <a:lnTo>
                                  <a:pt x="15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" name="Line 359"/>
                        <wps:cNvCnPr>
                          <a:cxnSpLocks noChangeShapeType="1"/>
                        </wps:cNvCnPr>
                        <wps:spPr bwMode="auto">
                          <a:xfrm rot="407970">
                            <a:off x="1543050" y="1371600"/>
                            <a:ext cx="2312670" cy="43116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7" name="Line 423"/>
                        <wps:cNvCnPr>
                          <a:cxnSpLocks noChangeShapeType="1"/>
                        </wps:cNvCnPr>
                        <wps:spPr bwMode="auto">
                          <a:xfrm rot="187894" flipH="1">
                            <a:off x="4572000" y="1819275"/>
                            <a:ext cx="53975" cy="15113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Line 358"/>
                        <wps:cNvCnPr>
                          <a:cxnSpLocks noChangeShapeType="1"/>
                        </wps:cNvCnPr>
                        <wps:spPr bwMode="auto">
                          <a:xfrm rot="407970">
                            <a:off x="1600200" y="1257300"/>
                            <a:ext cx="2276475" cy="4318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Line 410"/>
                        <wps:cNvCnPr>
                          <a:cxnSpLocks noChangeShapeType="1"/>
                        </wps:cNvCnPr>
                        <wps:spPr bwMode="auto">
                          <a:xfrm flipV="1">
                            <a:off x="3924300" y="1981200"/>
                            <a:ext cx="78105" cy="1371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Rectangle 319"/>
                        <wps:cNvSpPr>
                          <a:spLocks noChangeArrowheads="1"/>
                        </wps:cNvSpPr>
                        <wps:spPr bwMode="auto">
                          <a:xfrm>
                            <a:off x="5143500" y="2828925"/>
                            <a:ext cx="219075" cy="195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D81CC49" w14:textId="77777777" w:rsidR="003A73FE" w:rsidRDefault="003A73FE" w:rsidP="003A73F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8" name="Line 370"/>
                        <wps:cNvCnPr>
                          <a:cxnSpLocks noChangeShapeType="1"/>
                        </wps:cNvCnPr>
                        <wps:spPr bwMode="auto">
                          <a:xfrm rot="187894" flipV="1">
                            <a:off x="5238750" y="2238375"/>
                            <a:ext cx="38735" cy="10287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Freeform 376"/>
                        <wps:cNvSpPr>
                          <a:spLocks/>
                        </wps:cNvSpPr>
                        <wps:spPr bwMode="auto">
                          <a:xfrm rot="6972874">
                            <a:off x="3893344" y="2817019"/>
                            <a:ext cx="504190" cy="299085"/>
                          </a:xfrm>
                          <a:custGeom>
                            <a:avLst/>
                            <a:gdLst>
                              <a:gd name="T0" fmla="*/ 0 w 1192"/>
                              <a:gd name="T1" fmla="*/ 504 h 702"/>
                              <a:gd name="T2" fmla="*/ 1057 w 1192"/>
                              <a:gd name="T3" fmla="*/ 1 h 702"/>
                              <a:gd name="T4" fmla="*/ 1095 w 1192"/>
                              <a:gd name="T5" fmla="*/ 0 h 702"/>
                              <a:gd name="T6" fmla="*/ 1137 w 1192"/>
                              <a:gd name="T7" fmla="*/ 16 h 702"/>
                              <a:gd name="T8" fmla="*/ 1168 w 1192"/>
                              <a:gd name="T9" fmla="*/ 47 h 702"/>
                              <a:gd name="T10" fmla="*/ 1185 w 1192"/>
                              <a:gd name="T11" fmla="*/ 87 h 702"/>
                              <a:gd name="T12" fmla="*/ 1192 w 1192"/>
                              <a:gd name="T13" fmla="*/ 143 h 702"/>
                              <a:gd name="T14" fmla="*/ 1168 w 1192"/>
                              <a:gd name="T15" fmla="*/ 184 h 702"/>
                              <a:gd name="T16" fmla="*/ 90 w 1192"/>
                              <a:gd name="T17" fmla="*/ 702 h 702"/>
                              <a:gd name="T18" fmla="*/ 0 w 1192"/>
                              <a:gd name="T19" fmla="*/ 504 h 7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1192" h="702">
                                <a:moveTo>
                                  <a:pt x="0" y="504"/>
                                </a:moveTo>
                                <a:lnTo>
                                  <a:pt x="1057" y="1"/>
                                </a:lnTo>
                                <a:lnTo>
                                  <a:pt x="1095" y="0"/>
                                </a:lnTo>
                                <a:lnTo>
                                  <a:pt x="1137" y="16"/>
                                </a:lnTo>
                                <a:lnTo>
                                  <a:pt x="1168" y="47"/>
                                </a:lnTo>
                                <a:lnTo>
                                  <a:pt x="1185" y="87"/>
                                </a:lnTo>
                                <a:lnTo>
                                  <a:pt x="1192" y="143"/>
                                </a:lnTo>
                                <a:lnTo>
                                  <a:pt x="1168" y="184"/>
                                </a:lnTo>
                                <a:lnTo>
                                  <a:pt x="90" y="702"/>
                                </a:lnTo>
                                <a:lnTo>
                                  <a:pt x="0" y="5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0" name="Group 377"/>
                        <wpg:cNvGrpSpPr>
                          <a:grpSpLocks/>
                        </wpg:cNvGrpSpPr>
                        <wpg:grpSpPr bwMode="auto">
                          <a:xfrm rot="16253108" flipV="1">
                            <a:off x="3790950" y="2981326"/>
                            <a:ext cx="548005" cy="61595"/>
                            <a:chOff x="3168" y="6912"/>
                            <a:chExt cx="1296" cy="144"/>
                          </a:xfrm>
                        </wpg:grpSpPr>
                        <wps:wsp>
                          <wps:cNvPr id="281" name="Line 3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8" y="6912"/>
                              <a:ext cx="1296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2" name="Line 37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68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3" name="Line 38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12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4" name="Line 38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56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5" name="Line 38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0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6" name="Line 38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44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7" name="Line 38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88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8" name="Line 38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32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9" name="Line 38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76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91" name="Line 388"/>
                        <wps:cNvCnPr>
                          <a:cxnSpLocks noChangeShapeType="1"/>
                        </wps:cNvCnPr>
                        <wps:spPr bwMode="auto">
                          <a:xfrm flipH="1">
                            <a:off x="4324350" y="2095500"/>
                            <a:ext cx="10160" cy="4292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Line 389"/>
                        <wps:cNvCnPr>
                          <a:cxnSpLocks noChangeShapeType="1"/>
                        </wps:cNvCnPr>
                        <wps:spPr bwMode="auto">
                          <a:xfrm flipV="1">
                            <a:off x="4267200" y="2257425"/>
                            <a:ext cx="308610" cy="49911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Line 390"/>
                        <wps:cNvCnPr>
                          <a:cxnSpLocks noChangeShapeType="1"/>
                        </wps:cNvCnPr>
                        <wps:spPr bwMode="auto">
                          <a:xfrm>
                            <a:off x="3886200" y="2638425"/>
                            <a:ext cx="390525" cy="1066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Line 391"/>
                        <wps:cNvCnPr>
                          <a:cxnSpLocks noChangeShapeType="1"/>
                        </wps:cNvCnPr>
                        <wps:spPr bwMode="auto">
                          <a:xfrm flipH="1">
                            <a:off x="3886200" y="2171700"/>
                            <a:ext cx="14287" cy="47879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392"/>
                        <wps:cNvCnPr>
                          <a:cxnSpLocks noChangeShapeType="1"/>
                        </wps:cNvCnPr>
                        <wps:spPr bwMode="auto">
                          <a:xfrm flipH="1">
                            <a:off x="4267200" y="2209800"/>
                            <a:ext cx="10160" cy="5416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393"/>
                        <wps:cNvCnPr>
                          <a:cxnSpLocks noChangeShapeType="1"/>
                        </wps:cNvCnPr>
                        <wps:spPr bwMode="auto">
                          <a:xfrm flipV="1">
                            <a:off x="4324350" y="2257425"/>
                            <a:ext cx="163830" cy="26860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Oval 411"/>
                        <wps:cNvSpPr>
                          <a:spLocks noChangeArrowheads="1"/>
                        </wps:cNvSpPr>
                        <wps:spPr bwMode="auto">
                          <a:xfrm rot="1941612">
                            <a:off x="4010025" y="2143125"/>
                            <a:ext cx="158115" cy="1123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Line 402"/>
                        <wps:cNvCnPr>
                          <a:cxnSpLocks noChangeShapeType="1"/>
                        </wps:cNvCnPr>
                        <wps:spPr bwMode="auto">
                          <a:xfrm rot="19987644" flipV="1">
                            <a:off x="4438650" y="2000250"/>
                            <a:ext cx="200025" cy="2438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Line 424"/>
                        <wps:cNvCnPr>
                          <a:cxnSpLocks noChangeShapeType="1"/>
                        </wps:cNvCnPr>
                        <wps:spPr bwMode="auto">
                          <a:xfrm flipH="1">
                            <a:off x="4572000" y="2143125"/>
                            <a:ext cx="635" cy="12065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6" name="Line 371"/>
                        <wps:cNvCnPr>
                          <a:cxnSpLocks noChangeShapeType="1"/>
                        </wps:cNvCnPr>
                        <wps:spPr bwMode="auto">
                          <a:xfrm>
                            <a:off x="4591050" y="1895475"/>
                            <a:ext cx="718185" cy="21907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" name="Line 372"/>
                        <wps:cNvCnPr>
                          <a:cxnSpLocks noChangeShapeType="1"/>
                        </wps:cNvCnPr>
                        <wps:spPr bwMode="auto">
                          <a:xfrm>
                            <a:off x="4552950" y="2009775"/>
                            <a:ext cx="739140" cy="21526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Line 373"/>
                        <wps:cNvCnPr>
                          <a:cxnSpLocks noChangeShapeType="1"/>
                        </wps:cNvCnPr>
                        <wps:spPr bwMode="auto">
                          <a:xfrm>
                            <a:off x="4524375" y="2124075"/>
                            <a:ext cx="716280" cy="21907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Line 442"/>
                        <wps:cNvCnPr>
                          <a:cxnSpLocks noChangeShapeType="1"/>
                        </wps:cNvCnPr>
                        <wps:spPr bwMode="auto">
                          <a:xfrm>
                            <a:off x="3790950" y="2057400"/>
                            <a:ext cx="133350" cy="4191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Line 443"/>
                        <wps:cNvCnPr>
                          <a:cxnSpLocks noChangeShapeType="1"/>
                        </wps:cNvCnPr>
                        <wps:spPr bwMode="auto">
                          <a:xfrm>
                            <a:off x="4324350" y="2209800"/>
                            <a:ext cx="177165" cy="514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Oval 367"/>
                        <wps:cNvSpPr>
                          <a:spLocks noChangeArrowheads="1"/>
                        </wps:cNvSpPr>
                        <wps:spPr bwMode="auto">
                          <a:xfrm rot="21575911">
                            <a:off x="1362075" y="1000125"/>
                            <a:ext cx="145415" cy="14859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" name="Line 357"/>
                        <wps:cNvCnPr>
                          <a:cxnSpLocks noChangeShapeType="1"/>
                        </wps:cNvCnPr>
                        <wps:spPr bwMode="auto">
                          <a:xfrm flipV="1">
                            <a:off x="942975" y="571500"/>
                            <a:ext cx="1228725" cy="819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5" name="Rectangle 1348"/>
                        <wps:cNvSpPr>
                          <a:spLocks noChangeArrowheads="1"/>
                        </wps:cNvSpPr>
                        <wps:spPr bwMode="auto">
                          <a:xfrm>
                            <a:off x="5281613" y="2181225"/>
                            <a:ext cx="219067" cy="195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059857B" w14:textId="77777777" w:rsidR="0022131F" w:rsidRDefault="0022131F" w:rsidP="0022131F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CE80E0D" id="Group 496" o:spid="_x0000_s1026" style="position:absolute;margin-left:0;margin-top:4.3pt;width:449.65pt;height:258.75pt;z-index:251648512" coordsize="57105,328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">
                <v:rect id="Rectangle 318" o:spid="_x0000_s1027" style="position:absolute;left:29718;top:285;width:2190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" filled="f" stroked="f" strokeweight="0">
                  <v:textbox inset="0,0,0,0">
                    <w:txbxContent>
                      <w:p w14:paraId="76882FDC" w14:textId="77777777" w:rsidR="003A73FE" w:rsidRDefault="003A73FE" w:rsidP="003A73F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</w:p>
                    </w:txbxContent>
                  </v:textbox>
                </v:rect>
                <v:shape id="Arc 317" o:spid="_x0000_s1028" style="position:absolute;left:18764;top:6477;width:3054;height:2228;visibility:visible;mso-wrap-style:square;v-text-anchor:top" coordsize="21234,17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" path="m12619,nfc17130,3247,20215,8107,21234,13570em12619,nsc17130,3247,20215,8107,21234,13570l,17530,12619,xe" filled="f">
                  <v:stroke startarrow="block"/>
                  <v:path arrowok="t" o:extrusionok="f" o:connecttype="custom" o:connectlocs="181529,0;305435,172548;0,222885" o:connectangles="0,0,0"/>
                </v:shape>
                <v:rect id="Rectangle 320" o:spid="_x0000_s1029" style="position:absolute;left:24669;top:4762;width:2191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" filled="f" stroked="f" strokeweight="0">
                  <v:textbox inset="0,0,0,0">
                    <w:txbxContent>
                      <w:p w14:paraId="76240B2F" w14:textId="77777777" w:rsidR="003A73FE" w:rsidRDefault="003A73FE" w:rsidP="003A73F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a</w:t>
                        </w:r>
                      </w:p>
                    </w:txbxContent>
                  </v:textbox>
                </v:rect>
                <v:rect id="Rectangle 321" o:spid="_x0000_s1030" style="position:absolute;left:10191;top:10382;width:2191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" filled="f" stroked="f" strokeweight="0">
                  <v:textbox inset="0,0,0,0">
                    <w:txbxContent>
                      <w:p w14:paraId="7EC073B6" w14:textId="77777777" w:rsidR="003A73FE" w:rsidRDefault="003A73FE" w:rsidP="003A73F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b</w:t>
                        </w:r>
                      </w:p>
                    </w:txbxContent>
                  </v:textbox>
                </v:rect>
                <v:rect id="Rectangle 323" o:spid="_x0000_s1031" style="position:absolute;left:32004;top:6286;width:2190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" filled="f" stroked="f" strokeweight="0">
                  <v:textbox inset="0,0,0,0">
                    <w:txbxContent>
                      <w:p w14:paraId="5964FD04" w14:textId="77777777" w:rsidR="003A73FE" w:rsidRDefault="003A73FE" w:rsidP="003A73F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c</w:t>
                        </w:r>
                      </w:p>
                    </w:txbxContent>
                  </v:textbox>
                </v:rect>
                <v:rect id="Rectangle 325" o:spid="_x0000_s1032" style="position:absolute;left:42195;top:14859;width:2191;height:1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" filled="f" stroked="f" strokeweight="0">
                  <v:textbox inset="0,0,0,0">
                    <w:txbxContent>
                      <w:p w14:paraId="720C04CD" w14:textId="77777777" w:rsidR="003A73FE" w:rsidRDefault="003A73FE" w:rsidP="003A73F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C</w:t>
                        </w:r>
                      </w:p>
                    </w:txbxContent>
                  </v:textbox>
                </v:rect>
                <v:rect id="Rectangle 327" o:spid="_x0000_s1033" style="position:absolute;left:13144;top:5619;width:2191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" filled="f" stroked="f" strokeweight="0">
                  <v:textbox inset="0,0,0,0">
                    <w:txbxContent>
                      <w:p w14:paraId="5B8B33BD" w14:textId="77777777" w:rsidR="003A73FE" w:rsidRDefault="003A73FE" w:rsidP="003A73F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B</w:t>
                        </w:r>
                      </w:p>
                    </w:txbxContent>
                  </v:textbox>
                </v:rect>
                <v:rect id="Rectangle 328" o:spid="_x0000_s1034" style="position:absolute;left:28289;top:4953;width:2191;height:1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" filled="f" stroked="f" strokeweight="0">
                  <v:textbox inset="0,0,0,0">
                    <w:txbxContent>
                      <w:p w14:paraId="47302B71" w14:textId="77777777" w:rsidR="003A73FE" w:rsidRDefault="003A73FE" w:rsidP="003A73F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O</w:t>
                        </w:r>
                      </w:p>
                    </w:txbxContent>
                  </v:textbox>
                </v:rect>
                <v:rect id="Rectangle 329" o:spid="_x0000_s1035" style="position:absolute;left:21621;top:5715;width:2191;height:1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" filled="f" stroked="f" strokeweight="0">
                  <v:textbox inset="0,0,0,0">
                    <w:txbxContent>
                      <w:p w14:paraId="67926668" w14:textId="77777777" w:rsidR="003A73FE" w:rsidRDefault="003A73FE" w:rsidP="003A73FE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</w:t>
                        </w:r>
                      </w:p>
                    </w:txbxContent>
                  </v:textbox>
                </v:rect>
                <v:oval id="Oval 330" o:spid="_x0000_s1036" style="position:absolute;left:4285;top:6096;width:9119;height:13672;rotation:-3311121fd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" filled="f" fillcolor="yellow" strokeweight="1.5pt"/>
                <v:shape id="Freeform 331" o:spid="_x0000_s1037" style="position:absolute;left:12763;top:9048;width:2134;height:2185;rotation:-26312fd;visibility:visible;mso-wrap-style:square;v-text-anchor:top" coordsize="483,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" path="m228,486l,183,6,126,27,81,63,33,108,12,162,r54,3l252,18,483,291,228,486xe" strokeweight="1.5pt">
                  <v:path arrowok="t" o:connecttype="custom" o:connectlocs="100717,218440;0,82252;2650,56633;11927,36407;27830,14832;47708,5394;71562,0;95416,1348;111318,8090;213360,130794;100717,218440" o:connectangles="0,0,0,0,0,0,0,0,0,0,0"/>
                </v:shape>
                <v:line id="Line 337" o:spid="_x0000_s1038" style="position:absolute;visibility:visible;mso-wrap-style:square" from="12001,6953" to="13652,8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" strokeweight="1.5pt"/>
                <v:group id="Group 332" o:spid="_x0000_s1039" style="position:absolute;left:7239;top:12096;width:3175;height:2953" coordorigin="3163,3402" coordsize="752,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/R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yTiB95lwBOT8BQAA//8DAFBLAQItABQABgAIAAAAIQDb4fbL7gAAAIUBAAATAAAAAAAAAAAA&#10;AAAAAAAAAABbQ29udGVudF9UeXBlc10ueG1sUEsBAi0AFAAGAAgAAAAhAFr0LFu/AAAAFQEAAAsA&#10;AAAAAAAAAAAAAAAAHwEAAF9yZWxzLy5yZWxzUEsBAi0AFAAGAAgAAAAhABzM79HEAAAA3AAAAA8A&#10;AAAAAAAAAAAAAAAABwIAAGRycy9kb3ducmV2LnhtbFBLBQYAAAAAAwADALcAAAD4AgAAAAA=&#10;">
                  <v:oval id="Oval 333" o:spid="_x0000_s1040" style="position:absolute;left:3470;top:3464;width:415;height:630;rotation:294238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" filled="f" strokeweight="1.5pt"/>
                  <v:shape id="Arc 334" o:spid="_x0000_s1041" style="position:absolute;left:3163;top:3464;width:635;height:203;rotation:-2802227fd;visibility:visible;mso-wrap-style:square;v-text-anchor:top" coordsize="42584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" path="m-1,18165nfc1685,7697,10721,,21325,,31780,,40734,7487,42584,17777em-1,18165nsc1685,7697,10721,,21325,,31780,,40734,7487,42584,17777l21325,21600,-1,18165xe" filled="f" strokeweight="1.5pt">
                    <v:path arrowok="t" o:extrusionok="f" o:connecttype="custom" o:connectlocs="0,171;635,167;318,203" o:connectangles="0,0,0"/>
                  </v:shape>
                  <v:line id="Line 335" o:spid="_x0000_s1042" style="position:absolute;visibility:visible;mso-wrap-style:square" from="3756,3402" to="3915,3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" strokeweight="1.5pt"/>
                  <v:line id="Line 336" o:spid="_x0000_s1043" style="position:absolute;visibility:visible;mso-wrap-style:square" from="3291,3828" to="3450,3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" strokeweight="1.5pt"/>
                </v:group>
                <v:shape id="Freeform 340" o:spid="_x0000_s1044" style="position:absolute;left:1428;top:4381;width:4115;height:4807;visibility:visible;mso-wrap-style:square;v-text-anchor:top" coordsize="973,1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" path="m811,1127l10,167,,132,3,87,25,48,59,21,112,r46,11l973,989,811,1127xe" strokeweight="1.5pt">
                  <v:path arrowok="t" o:connecttype="custom" o:connectlocs="342970,480695;4229,71230;0,56301;1269,37108;10572,20473;24951,8957;47365,0;66818,4692;411480,421834;342970,480695" o:connectangles="0,0,0,0,0,0,0,0,0,0"/>
                </v:shape>
                <v:group id="Group 342" o:spid="_x0000_s1045" style="position:absolute;left:-192;top:6858;width:5525;height:610;rotation:3243287fd" coordorigin="3168,6912" coordsize="1296,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">
                  <v:line id="Line 343" o:spid="_x0000_s1046" style="position:absolute;visibility:visible;mso-wrap-style:square" from="3168,6912" to="4464,6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" strokeweight="1.5pt"/>
                  <v:line id="Line 344" o:spid="_x0000_s1047" style="position:absolute;flip:y;visibility:visible;mso-wrap-style:square" from="3168,6912" to="3312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" strokeweight="1.5pt"/>
                  <v:line id="Line 345" o:spid="_x0000_s1048" style="position:absolute;flip:y;visibility:visible;mso-wrap-style:square" from="3312,6912" to="3456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" strokeweight="1.5pt"/>
                  <v:line id="Line 346" o:spid="_x0000_s1049" style="position:absolute;flip:y;visibility:visible;mso-wrap-style:square" from="3456,6912" to="3600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" strokeweight="1.5pt"/>
                  <v:line id="Line 347" o:spid="_x0000_s1050" style="position:absolute;flip:y;visibility:visible;mso-wrap-style:square" from="3600,6912" to="3744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" strokeweight="1.5pt"/>
                  <v:line id="Line 348" o:spid="_x0000_s1051" style="position:absolute;flip:y;visibility:visible;mso-wrap-style:square" from="3744,6912" to="3888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" strokeweight="1.5pt"/>
                  <v:line id="Line 349" o:spid="_x0000_s1052" style="position:absolute;flip:y;visibility:visible;mso-wrap-style:square" from="3888,6912" to="4032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" strokeweight="1.5pt"/>
                  <v:line id="Line 350" o:spid="_x0000_s1053" style="position:absolute;flip:y;visibility:visible;mso-wrap-style:square" from="4032,6912" to="4176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" strokeweight="1.5pt"/>
                  <v:line id="Line 351" o:spid="_x0000_s1054" style="position:absolute;flip:y;visibility:visible;mso-wrap-style:square" from="4176,6912" to="4320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" strokeweight="1.5pt"/>
                </v:group>
                <v:shape id="Freeform 353" o:spid="_x0000_s1055" style="position:absolute;top:2857;width:23336;height:27508;visibility:visible;mso-wrap-style:square;v-text-anchor:top" coordsize="5054,59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" path="m5054,5910l,e" filled="f">
                  <v:stroke dashstyle="dash"/>
                  <v:path arrowok="t" o:connecttype="custom" o:connectlocs="2333625,2750820;0,0" o:connectangles="0,0"/>
                </v:shape>
                <v:line id="Line 354" o:spid="_x0000_s1056" style="position:absolute;flip:y;visibility:visible;mso-wrap-style:square" from="762,4857" to="29591,17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">
                  <v:stroke startarrow="block"/>
                </v:line>
                <v:line id="Line 356" o:spid="_x0000_s1057" style="position:absolute;flip:x;visibility:visible;mso-wrap-style:square" from="29622,0" to="29673,5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">
                  <v:stroke startarrow="block"/>
                </v:line>
                <v:line id="Line 355" o:spid="_x0000_s1058" style="position:absolute;flip:x y;visibility:visible;mso-wrap-style:square" from="29527,4857" to="52006,31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">
                  <v:stroke startarrow="block"/>
                </v:line>
                <v:shape id="Arc 341" o:spid="_x0000_s1059" style="position:absolute;left:95;top:8286;width:12909;height:4553;rotation:-2600760fd;visibility:visible;mso-wrap-style:square;v-text-anchor:top" coordsize="41158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" path="m-1,16180nfc2469,6653,11066,,20909,v9028,,17104,5615,20248,14079em-1,16180nsc2469,6653,11066,,20909,v9028,,17104,5615,20248,14079l20909,21600,-1,16180xe" filled="f" strokeweight="1.5pt">
                  <v:path arrowok="t" o:extrusionok="f" o:connecttype="custom" o:connectlocs="0,341071;1290955,296764;655828,455295" o:connectangles="0,0,0"/>
                </v:shape>
                <v:shape id="Arc 339" o:spid="_x0000_s1060" style="position:absolute;left:9000;top:13383;width:877;height:552;rotation:-3048413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weight="1.5pt">
                  <v:path arrowok="t" o:extrusionok="f" o:connecttype="custom" o:connectlocs="75131,46942;75985,46375;43815,27623" o:connectangles="0,0,0"/>
                </v:shape>
                <v:shape id="Freeform 352" o:spid="_x0000_s1061" style="position:absolute;left:18478;top:11906;width:38627;height:17265;visibility:visible;mso-wrap-style:square;v-text-anchor:top" coordsize="7785,3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" path="m,3674l7785,e" filled="f">
                  <v:stroke dashstyle="dash"/>
                  <v:path arrowok="t" o:connecttype="custom" o:connectlocs="0,1726565;3862705,0" o:connectangles="0,0"/>
                </v:shape>
                <v:rect id="Rectangle 326" o:spid="_x0000_s1062" style="position:absolute;left:8001;top:14668;width:2190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" filled="f" stroked="f" strokeweight="0">
                  <v:textbox inset="0,0,0,0">
                    <w:txbxContent>
                      <w:p w14:paraId="32018298" w14:textId="77777777" w:rsidR="003A73FE" w:rsidRDefault="003A73FE" w:rsidP="003A73F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A</w:t>
                        </w:r>
                      </w:p>
                    </w:txbxContent>
                  </v:textbox>
                </v:rect>
                <v:rect id="Rectangle 316" o:spid="_x0000_s1063" style="position:absolute;left:1333;top:16668;width:2191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" filled="f" stroked="f" strokeweight="0">
                  <v:textbox inset="0,0,0,0">
                    <w:txbxContent>
                      <w:p w14:paraId="1C9CFC51" w14:textId="77777777" w:rsidR="003A73FE" w:rsidRDefault="003A73FE" w:rsidP="003A73F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</w:p>
                    </w:txbxContent>
                  </v:textbox>
                </v:rect>
                <v:rect id="Rectangle 322" o:spid="_x0000_s1064" style="position:absolute;left:25622;top:16002;width:2191;height:1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" filled="f" stroked="f" strokeweight="0">
                  <v:textbox inset="0,0,0,0">
                    <w:txbxContent>
                      <w:p w14:paraId="069CEEB2" w14:textId="77777777" w:rsidR="003A73FE" w:rsidRDefault="003A73FE" w:rsidP="003A73F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d</w:t>
                        </w:r>
                      </w:p>
                    </w:txbxContent>
                  </v:textbox>
                </v:rect>
                <v:line id="Line 338" o:spid="_x0000_s1065" style="position:absolute;visibility:visible;mso-wrap-style:square" from="2190,15430" to="3435,17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" strokeweight="1.5pt"/>
                <v:line id="Line 387" o:spid="_x0000_s1066" style="position:absolute;flip:x;visibility:visible;mso-wrap-style:square" from="41529,18764" to="41579,292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">
                  <v:stroke dashstyle="dash"/>
                </v:line>
                <v:line id="Line 369" o:spid="_x0000_s1067" style="position:absolute;rotation:-205230fd;flip:x;visibility:visible;mso-wrap-style:square" from="52863,21050" to="53066,223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" strokeweight="1.5pt"/>
                <v:shape id="Arc 409" o:spid="_x0000_s1068" style="position:absolute;left:40909;top:18430;width:1810;height:3588;rotation:-4236052fd;visibility:visible;mso-wrap-style:square;v-text-anchor:top" coordsize="21600,39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" path="m5990,nfc15235,2669,21600,11130,21600,20753v,7986,-4408,15321,-11459,19071em5990,nsc15235,2669,21600,11130,21600,20753v,7986,-4408,15321,-11459,19071l,20753,5990,xe" filled="f" strokeweight="1.5pt">
                  <v:path arrowok="t" o:extrusionok="f" o:connecttype="custom" o:connectlocs="50195,0;84966,358775;0,186964" o:connectangles="0,0,0"/>
                </v:shape>
                <v:shape id="Arc 405" o:spid="_x0000_s1069" style="position:absolute;left:39909;top:19621;width:2420;height:3670;rotation:-4236052fd;visibility:visible;mso-wrap-style:square;v-text-anchor:top" coordsize="28897,41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" path="m-1,1269nfc2341,429,4809,,7297,,19226,,28897,9670,28897,21600v,8521,-5010,16246,-12791,19721em-1,1269nsc2341,429,4809,,7297,,19226,,28897,9670,28897,21600v,8521,-5010,16246,-12791,19721l7297,21600,-1,1269xe" filled="f" strokeweight="1.5pt">
                  <v:path arrowok="t" o:extrusionok="f" o:connecttype="custom" o:connectlocs="0,11280;134853,367030;61093,191855" o:connectangles="0,0,0"/>
                </v:shape>
                <v:oval id="Oval 415" o:spid="_x0000_s1070" style="position:absolute;left:41148;top:18288;width:908;height:9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" fillcolor="black"/>
                <v:line id="Line 403" o:spid="_x0000_s1071" style="position:absolute;visibility:visible;mso-wrap-style:square" from="39243,16192" to="46310,182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" strokeweight="1.5pt"/>
                <v:line id="Line 404" o:spid="_x0000_s1072" style="position:absolute;visibility:visible;mso-wrap-style:square" from="38576,17621" to="45720,19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" strokeweight="1.5pt"/>
                <v:line id="Line 419" o:spid="_x0000_s1073" style="position:absolute;rotation:-205230fd;flip:x;visibility:visible;mso-wrap-style:square" from="38671,16192" to="39243,17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" strokeweight="1.5pt"/>
                <v:line id="Line 418" o:spid="_x0000_s1074" style="position:absolute;rotation:1761123fd;flip:y;visibility:visible;mso-wrap-style:square" from="37242,18002" to="39243,20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" strokeweight="1.5pt"/>
                <v:line id="Line 431" o:spid="_x0000_s1075" style="position:absolute;rotation:-445612fd;flip:x;visibility:visible;mso-wrap-style:square" from="16002,10096" to="16452,11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" strokeweight="1.5pt"/>
                <v:line id="Line 432" o:spid="_x0000_s1076" style="position:absolute;rotation:445612fd;flip:x y;visibility:visible;mso-wrap-style:square" from="15811,11144" to="15906,12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" strokeweight="1.5pt"/>
                <v:line id="Line 360" o:spid="_x0000_s1077" style="position:absolute;rotation:445612fd;visibility:visible;mso-wrap-style:square" from="16192,11334" to="39198,15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" strokeweight="1.5pt"/>
                <v:line id="Line 364" o:spid="_x0000_s1078" style="position:absolute;rotation:-445612fd;flip:x;visibility:visible;mso-wrap-style:square" from="15906,11239" to="16357,12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" strokeweight="1.5pt"/>
                <v:line id="Line 365" o:spid="_x0000_s1079" style="position:absolute;rotation:445612fd;flip:x y;visibility:visible;mso-wrap-style:square" from="16478,10001" to="16573,11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" strokeweight="1.5pt"/>
                <v:shape id="Freeform 366" o:spid="_x0000_s1080" style="position:absolute;left:14192;top:10096;width:2343;height:1918;rotation:41709fd;visibility:visible;mso-wrap-style:square;v-text-anchor:top" coordsize="555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" path="m156,l549,141r6,63l546,258r-15,60l504,372r-24,42l444,450,,303,156,xe" strokeweight="1.5pt">
                  <v:path arrowok="t" o:connecttype="custom" o:connectlocs="65862,0;231782,60088;234315,86936;230515,109948;224182,135517;212783,158530;202651,176428;187452,191770;0,129125;65862,0" o:connectangles="0,0,0,0,0,0,0,0,0,0"/>
                </v:shape>
                <v:line id="Line 359" o:spid="_x0000_s1081" style="position:absolute;rotation:445612fd;visibility:visible;mso-wrap-style:square" from="15430,13716" to="38557,180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" strokeweight="1.5pt"/>
                <v:line id="Line 423" o:spid="_x0000_s1082" style="position:absolute;rotation:-205230fd;flip:x;visibility:visible;mso-wrap-style:square" from="45720,18192" to="46259,19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" strokeweight="1.5pt"/>
                <v:line id="Line 358" o:spid="_x0000_s1083" style="position:absolute;rotation:445612fd;visibility:visible;mso-wrap-style:square" from="16002,12573" to="38766,16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" strokeweight="1.5pt"/>
                <v:line id="Line 410" o:spid="_x0000_s1084" style="position:absolute;flip:y;visibility:visible;mso-wrap-style:square" from="39243,19812" to="40024,21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" strokeweight="1.5pt"/>
                <v:rect id="Rectangle 319" o:spid="_x0000_s1085" style="position:absolute;left:51435;top:28289;width:2190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" filled="f" stroked="f" strokeweight="0">
                  <v:textbox inset="0,0,0,0">
                    <w:txbxContent>
                      <w:p w14:paraId="6D81CC49" w14:textId="77777777" w:rsidR="003A73FE" w:rsidRDefault="003A73FE" w:rsidP="003A73F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x</w:t>
                        </w:r>
                      </w:p>
                    </w:txbxContent>
                  </v:textbox>
                </v:rect>
                <v:line id="Line 370" o:spid="_x0000_s1086" style="position:absolute;rotation:-205230fd;flip:y;visibility:visible;mso-wrap-style:square" from="52387,22383" to="52774,23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" strokeweight="1.5pt"/>
                <v:shape id="Freeform 376" o:spid="_x0000_s1087" style="position:absolute;left:38933;top:28169;width:5042;height:2991;rotation:7616238fd;visibility:visible;mso-wrap-style:square;v-text-anchor:top" coordsize="1192,7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" path="m,504l1057,1,1095,r42,16l1168,47r17,40l1192,143r-24,41l90,702,,504xe" strokeweight="1.5pt">
                  <v:path arrowok="t" o:connecttype="custom" o:connectlocs="0,214728;447088,426;463161,0;480926,6817;494039,20024;501229,37066;504190,60925;494039,78393;38068,299085;0,214728" o:connectangles="0,0,0,0,0,0,0,0,0,0"/>
                </v:shape>
                <v:group id="Group 377" o:spid="_x0000_s1088" style="position:absolute;left:37909;top:29813;width:5480;height:616;rotation:5840232fd;flip:y" coordorigin="3168,6912" coordsize="1296,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">
                  <v:line id="Line 378" o:spid="_x0000_s1089" style="position:absolute;visibility:visible;mso-wrap-style:square" from="3168,6912" to="4464,6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" strokeweight="1.5pt"/>
                  <v:line id="Line 379" o:spid="_x0000_s1090" style="position:absolute;flip:y;visibility:visible;mso-wrap-style:square" from="3168,6912" to="3312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" strokeweight="1.5pt"/>
                  <v:line id="Line 380" o:spid="_x0000_s1091" style="position:absolute;flip:y;visibility:visible;mso-wrap-style:square" from="3312,6912" to="3456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" strokeweight="1.5pt"/>
                  <v:line id="Line 381" o:spid="_x0000_s1092" style="position:absolute;flip:y;visibility:visible;mso-wrap-style:square" from="3456,6912" to="3600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" strokeweight="1.5pt"/>
                  <v:line id="Line 382" o:spid="_x0000_s1093" style="position:absolute;flip:y;visibility:visible;mso-wrap-style:square" from="3600,6912" to="3744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" strokeweight="1.5pt"/>
                  <v:line id="Line 383" o:spid="_x0000_s1094" style="position:absolute;flip:y;visibility:visible;mso-wrap-style:square" from="3744,6912" to="3888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" strokeweight="1.5pt"/>
                  <v:line id="Line 384" o:spid="_x0000_s1095" style="position:absolute;flip:y;visibility:visible;mso-wrap-style:square" from="3888,6912" to="4032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" strokeweight="1.5pt"/>
                  <v:line id="Line 385" o:spid="_x0000_s1096" style="position:absolute;flip:y;visibility:visible;mso-wrap-style:square" from="4032,6912" to="4176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" strokeweight="1.5pt"/>
                  <v:line id="Line 386" o:spid="_x0000_s1097" style="position:absolute;flip:y;visibility:visible;mso-wrap-style:square" from="4176,6912" to="4320,7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" strokeweight="1.5pt"/>
                </v:group>
                <v:line id="Line 388" o:spid="_x0000_s1098" style="position:absolute;flip:x;visibility:visible;mso-wrap-style:square" from="43243,20955" to="43345,252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" strokeweight="1.5pt"/>
                <v:line id="Line 389" o:spid="_x0000_s1099" style="position:absolute;flip:y;visibility:visible;mso-wrap-style:square" from="42672,22574" to="45758,27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" strokeweight="1.5pt"/>
                <v:line id="Line 390" o:spid="_x0000_s1100" style="position:absolute;visibility:visible;mso-wrap-style:square" from="38862,26384" to="42767,27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" strokeweight="1.5pt"/>
                <v:line id="Line 391" o:spid="_x0000_s1101" style="position:absolute;flip:x;visibility:visible;mso-wrap-style:square" from="38862,21717" to="39004,265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" strokeweight="1.5pt"/>
                <v:line id="Line 392" o:spid="_x0000_s1102" style="position:absolute;flip:x;visibility:visible;mso-wrap-style:square" from="42672,22098" to="42773,275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" strokeweight="1.5pt"/>
                <v:line id="Line 393" o:spid="_x0000_s1103" style="position:absolute;flip:y;visibility:visible;mso-wrap-style:square" from="43243,22574" to="44881,25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" strokeweight="1.5pt"/>
                <v:oval id="Oval 411" o:spid="_x0000_s1104" style="position:absolute;left:40100;top:21431;width:1581;height:1124;rotation:212075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" strokeweight="1.5pt"/>
                <v:line id="Line 402" o:spid="_x0000_s1105" style="position:absolute;rotation:1761123fd;flip:y;visibility:visible;mso-wrap-style:square" from="44386,20002" to="46386,22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" strokeweight="1.5pt"/>
                <v:line id="Line 424" o:spid="_x0000_s1106" style="position:absolute;flip:x;visibility:visible;mso-wrap-style:square" from="45720,21431" to="45726,22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" strokeweight="1.5pt"/>
                <v:line id="Line 371" o:spid="_x0000_s1107" style="position:absolute;visibility:visible;mso-wrap-style:square" from="45910,18954" to="53092,21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" strokeweight="1.5pt"/>
                <v:line id="Line 372" o:spid="_x0000_s1108" style="position:absolute;visibility:visible;mso-wrap-style:square" from="45529,20097" to="52920,22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" strokeweight="1.5pt"/>
                <v:line id="Line 373" o:spid="_x0000_s1109" style="position:absolute;visibility:visible;mso-wrap-style:square" from="45243,21240" to="52406,23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" strokeweight="1.5pt"/>
                <v:line id="Line 442" o:spid="_x0000_s1110" style="position:absolute;visibility:visible;mso-wrap-style:square" from="37909,20574" to="39243,20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" strokeweight="1.5pt"/>
                <v:line id="Line 443" o:spid="_x0000_s1111" style="position:absolute;visibility:visible;mso-wrap-style:square" from="43243,22098" to="45015,226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" strokeweight="1.5pt"/>
                <v:oval id="Oval 367" o:spid="_x0000_s1112" style="position:absolute;left:13620;top:10001;width:1454;height:1486;rotation:-2631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" strokeweight="1.5pt"/>
                <v:line id="Line 357" o:spid="_x0000_s1113" style="position:absolute;flip:y;visibility:visible;mso-wrap-style:square" from="9429,5715" to="21717,13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"/>
                <v:rect id="Rectangle 1348" o:spid="_x0000_s1114" style="position:absolute;left:52816;top:21812;width:2190;height:1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" filled="f" stroked="f" strokeweight="0">
                  <v:textbox inset="0,0,0,0">
                    <w:txbxContent>
                      <w:p w14:paraId="0059857B" w14:textId="77777777" w:rsidR="0022131F" w:rsidRDefault="0022131F" w:rsidP="0022131F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D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109DB7DE" w14:textId="77777777" w:rsidR="00A638C8" w:rsidRPr="00B9467F" w:rsidRDefault="00A638C8">
      <w:pPr>
        <w:rPr>
          <w:sz w:val="24"/>
          <w:lang w:val="pt-BR"/>
        </w:rPr>
      </w:pPr>
    </w:p>
    <w:p w14:paraId="0DA38449" w14:textId="77777777" w:rsidR="00A638C8" w:rsidRPr="00B9467F" w:rsidRDefault="00A638C8">
      <w:pPr>
        <w:rPr>
          <w:sz w:val="24"/>
          <w:lang w:val="pt-BR"/>
        </w:rPr>
      </w:pPr>
    </w:p>
    <w:p w14:paraId="5516A6AE" w14:textId="77777777" w:rsidR="00A638C8" w:rsidRPr="00B9467F" w:rsidRDefault="00A638C8">
      <w:pPr>
        <w:rPr>
          <w:sz w:val="24"/>
          <w:lang w:val="pt-BR"/>
        </w:rPr>
      </w:pPr>
    </w:p>
    <w:p w14:paraId="610549F6" w14:textId="77777777" w:rsidR="00A638C8" w:rsidRDefault="00A638C8">
      <w:pPr>
        <w:rPr>
          <w:sz w:val="24"/>
          <w:lang w:val="pt-BR"/>
        </w:rPr>
      </w:pPr>
    </w:p>
    <w:p w14:paraId="22F339A9" w14:textId="77777777" w:rsidR="003A73FE" w:rsidRDefault="003A73FE">
      <w:pPr>
        <w:rPr>
          <w:sz w:val="24"/>
          <w:lang w:val="pt-BR"/>
        </w:rPr>
      </w:pPr>
    </w:p>
    <w:p w14:paraId="67F7D352" w14:textId="77777777" w:rsidR="003A73FE" w:rsidRDefault="003A73FE">
      <w:pPr>
        <w:rPr>
          <w:sz w:val="24"/>
          <w:lang w:val="pt-BR"/>
        </w:rPr>
      </w:pPr>
    </w:p>
    <w:p w14:paraId="2972E335" w14:textId="77777777" w:rsidR="003A73FE" w:rsidRDefault="003A73FE">
      <w:pPr>
        <w:rPr>
          <w:sz w:val="24"/>
          <w:lang w:val="pt-BR"/>
        </w:rPr>
      </w:pPr>
    </w:p>
    <w:p w14:paraId="378329BE" w14:textId="77777777" w:rsidR="003A73FE" w:rsidRDefault="003A73FE">
      <w:pPr>
        <w:rPr>
          <w:sz w:val="24"/>
          <w:lang w:val="pt-BR"/>
        </w:rPr>
      </w:pPr>
    </w:p>
    <w:p w14:paraId="3DE52E6C" w14:textId="77777777" w:rsidR="003A73FE" w:rsidRDefault="003A73FE">
      <w:pPr>
        <w:rPr>
          <w:sz w:val="24"/>
          <w:lang w:val="pt-BR"/>
        </w:rPr>
      </w:pPr>
    </w:p>
    <w:p w14:paraId="1C32BB41" w14:textId="77777777" w:rsidR="003A73FE" w:rsidRPr="00B9467F" w:rsidRDefault="003A73FE">
      <w:pPr>
        <w:rPr>
          <w:sz w:val="24"/>
          <w:lang w:val="pt-BR"/>
        </w:rPr>
      </w:pPr>
    </w:p>
    <w:p w14:paraId="6146742B" w14:textId="77777777" w:rsidR="00A638C8" w:rsidRPr="00B9467F" w:rsidRDefault="003A73FE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16768" behindDoc="0" locked="0" layoutInCell="1" allowOverlap="1" wp14:anchorId="3A394A21" wp14:editId="42DDA775">
                <wp:simplePos x="0" y="0"/>
                <wp:positionH relativeFrom="column">
                  <wp:posOffset>-257175</wp:posOffset>
                </wp:positionH>
                <wp:positionV relativeFrom="paragraph">
                  <wp:posOffset>228600</wp:posOffset>
                </wp:positionV>
                <wp:extent cx="2286000" cy="1447800"/>
                <wp:effectExtent l="0" t="0" r="0" b="0"/>
                <wp:wrapNone/>
                <wp:docPr id="139" name="Text Box 19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144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287D41" w14:textId="77777777" w:rsidR="0008439C" w:rsidRDefault="0008439C" w:rsidP="0008439C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a = OA = ground (20.43 cm)</w:t>
                            </w:r>
                          </w:p>
                          <w:p w14:paraId="6E59F439" w14:textId="77777777" w:rsidR="0008439C" w:rsidRDefault="0008439C" w:rsidP="0008439C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b = AB = input crank (4.00 cm) </w:t>
                            </w:r>
                          </w:p>
                          <w:p w14:paraId="0BFB1EEA" w14:textId="77777777" w:rsidR="0008439C" w:rsidRDefault="0008439C" w:rsidP="0008439C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 xml:space="preserve">                    in y-z plane </w:t>
                            </w:r>
                          </w:p>
                          <w:p w14:paraId="3BDDBDF7" w14:textId="77777777" w:rsidR="00337950" w:rsidRDefault="00337950" w:rsidP="00337950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c = OC = ground (19.97 cm)</w:t>
                            </w:r>
                          </w:p>
                          <w:p w14:paraId="44CD8718" w14:textId="77777777" w:rsidR="00337950" w:rsidRDefault="00337950" w:rsidP="00337950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d = BC = variable</w:t>
                            </w:r>
                          </w:p>
                          <w:p w14:paraId="1BC47FCF" w14:textId="77777777" w:rsidR="0008439C" w:rsidRDefault="00337950" w:rsidP="0008439C">
                            <w:pPr>
                              <w:tabs>
                                <w:tab w:val="left" w:pos="1440"/>
                                <w:tab w:val="left" w:pos="5040"/>
                              </w:tabs>
                              <w:rPr>
                                <w:sz w:val="24"/>
                              </w:rPr>
                            </w:pPr>
                            <w:proofErr w:type="spellStart"/>
                            <w:r>
                              <w:rPr>
                                <w:sz w:val="24"/>
                              </w:rPr>
                              <w:t>lenBD</w:t>
                            </w:r>
                            <w:proofErr w:type="spellEnd"/>
                            <w:r w:rsidR="00CE7380">
                              <w:rPr>
                                <w:sz w:val="24"/>
                              </w:rPr>
                              <w:t xml:space="preserve"> = square rod (35</w:t>
                            </w:r>
                            <w:r w:rsidR="0008439C">
                              <w:rPr>
                                <w:sz w:val="24"/>
                              </w:rPr>
                              <w:t xml:space="preserve"> cm)</w:t>
                            </w:r>
                          </w:p>
                          <w:p w14:paraId="5C67E4BD" w14:textId="77777777" w:rsidR="0008439C" w:rsidRDefault="0008439C" w:rsidP="0008439C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ascii="Symbol" w:hAnsi="Symbol"/>
                                <w:sz w:val="24"/>
                              </w:rPr>
                              <w:t></w:t>
                            </w:r>
                            <w:r>
                              <w:rPr>
                                <w:sz w:val="24"/>
                              </w:rPr>
                              <w:t xml:space="preserve"> = crank angle in y-z plane</w:t>
                            </w:r>
                          </w:p>
                          <w:p w14:paraId="18BF1DE0" w14:textId="77777777" w:rsidR="0008439C" w:rsidRDefault="0008439C" w:rsidP="0008439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A394A21" id="_x0000_t202" coordsize="21600,21600" o:spt="202" path="m,l,21600r21600,l21600,xe">
                <v:stroke joinstyle="miter"/>
                <v:path gradientshapeok="t" o:connecttype="rect"/>
              </v:shapetype>
              <v:shape id="Text Box 1901" o:spid="_x0000_s1115" type="#_x0000_t202" style="position:absolute;margin-left:-20.25pt;margin-top:18pt;width:180pt;height:114pt;z-index:25161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" filled="f" stroked="f">
                <v:textbox>
                  <w:txbxContent>
                    <w:p w14:paraId="2A287D41" w14:textId="77777777" w:rsidR="0008439C" w:rsidRDefault="0008439C" w:rsidP="0008439C">
                      <w:pPr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a = OA = ground (20.43 cm)</w:t>
                      </w:r>
                    </w:p>
                    <w:p w14:paraId="6E59F439" w14:textId="77777777" w:rsidR="0008439C" w:rsidRDefault="0008439C" w:rsidP="0008439C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 xml:space="preserve">b = AB = input crank (4.00 cm) </w:t>
                      </w:r>
                    </w:p>
                    <w:p w14:paraId="0BFB1EEA" w14:textId="77777777" w:rsidR="0008439C" w:rsidRDefault="0008439C" w:rsidP="0008439C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 xml:space="preserve">                    in y-z plane </w:t>
                      </w:r>
                    </w:p>
                    <w:p w14:paraId="3BDDBDF7" w14:textId="77777777" w:rsidR="00337950" w:rsidRDefault="00337950" w:rsidP="00337950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c = OC = ground (19.97 cm)</w:t>
                      </w:r>
                    </w:p>
                    <w:p w14:paraId="44CD8718" w14:textId="77777777" w:rsidR="00337950" w:rsidRDefault="00337950" w:rsidP="00337950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d = BC = variable</w:t>
                      </w:r>
                    </w:p>
                    <w:p w14:paraId="1BC47FCF" w14:textId="77777777" w:rsidR="0008439C" w:rsidRDefault="00337950" w:rsidP="0008439C">
                      <w:pPr>
                        <w:tabs>
                          <w:tab w:val="left" w:pos="1440"/>
                          <w:tab w:val="left" w:pos="5040"/>
                        </w:tabs>
                        <w:rPr>
                          <w:sz w:val="24"/>
                        </w:rPr>
                      </w:pPr>
                      <w:proofErr w:type="spellStart"/>
                      <w:r>
                        <w:rPr>
                          <w:sz w:val="24"/>
                        </w:rPr>
                        <w:t>lenBD</w:t>
                      </w:r>
                      <w:proofErr w:type="spellEnd"/>
                      <w:r w:rsidR="00CE7380">
                        <w:rPr>
                          <w:sz w:val="24"/>
                        </w:rPr>
                        <w:t xml:space="preserve"> = square rod (35</w:t>
                      </w:r>
                      <w:r w:rsidR="0008439C">
                        <w:rPr>
                          <w:sz w:val="24"/>
                        </w:rPr>
                        <w:t xml:space="preserve"> cm)</w:t>
                      </w:r>
                    </w:p>
                    <w:p w14:paraId="5C67E4BD" w14:textId="77777777" w:rsidR="0008439C" w:rsidRDefault="0008439C" w:rsidP="0008439C">
                      <w:pPr>
                        <w:rPr>
                          <w:sz w:val="24"/>
                        </w:rPr>
                      </w:pPr>
                      <w:r>
                        <w:rPr>
                          <w:rFonts w:ascii="Symbol" w:hAnsi="Symbol"/>
                          <w:sz w:val="24"/>
                        </w:rPr>
                        <w:t></w:t>
                      </w:r>
                      <w:r>
                        <w:rPr>
                          <w:sz w:val="24"/>
                        </w:rPr>
                        <w:t xml:space="preserve"> = crank angle in y-z plane</w:t>
                      </w:r>
                    </w:p>
                    <w:p w14:paraId="18BF1DE0" w14:textId="77777777" w:rsidR="0008439C" w:rsidRDefault="0008439C" w:rsidP="0008439C"/>
                  </w:txbxContent>
                </v:textbox>
              </v:shape>
            </w:pict>
          </mc:Fallback>
        </mc:AlternateContent>
      </w:r>
    </w:p>
    <w:p w14:paraId="66E3815E" w14:textId="77777777" w:rsidR="00A638C8" w:rsidRPr="00B9467F" w:rsidRDefault="00A638C8">
      <w:pPr>
        <w:rPr>
          <w:sz w:val="24"/>
          <w:lang w:val="pt-BR"/>
        </w:rPr>
      </w:pPr>
    </w:p>
    <w:p w14:paraId="40E6D4A1" w14:textId="77777777" w:rsidR="00A638C8" w:rsidRPr="00B9467F" w:rsidRDefault="00A638C8">
      <w:pPr>
        <w:rPr>
          <w:sz w:val="24"/>
          <w:lang w:val="pt-BR"/>
        </w:rPr>
      </w:pPr>
    </w:p>
    <w:p w14:paraId="72780A63" w14:textId="77777777" w:rsidR="00A638C8" w:rsidRPr="00B9467F" w:rsidRDefault="00A638C8">
      <w:pPr>
        <w:rPr>
          <w:sz w:val="24"/>
          <w:lang w:val="pt-BR"/>
        </w:rPr>
      </w:pPr>
    </w:p>
    <w:p w14:paraId="0233795F" w14:textId="77777777" w:rsidR="00A638C8" w:rsidRPr="00B9467F" w:rsidRDefault="00A638C8">
      <w:pPr>
        <w:rPr>
          <w:sz w:val="24"/>
          <w:lang w:val="pt-BR"/>
        </w:rPr>
      </w:pPr>
    </w:p>
    <w:p w14:paraId="0BC3D94D" w14:textId="77777777" w:rsidR="00A638C8" w:rsidRPr="00B9467F" w:rsidRDefault="00A638C8">
      <w:pPr>
        <w:rPr>
          <w:sz w:val="24"/>
          <w:lang w:val="pt-BR"/>
        </w:rPr>
      </w:pPr>
    </w:p>
    <w:p w14:paraId="737423C2" w14:textId="77777777" w:rsidR="00A638C8" w:rsidRPr="00B9467F" w:rsidRDefault="00A638C8">
      <w:pPr>
        <w:rPr>
          <w:sz w:val="24"/>
          <w:lang w:val="pt-BR"/>
        </w:rPr>
      </w:pPr>
    </w:p>
    <w:p w14:paraId="498CB091" w14:textId="77777777" w:rsidR="00A638C8" w:rsidRPr="00B9467F" w:rsidRDefault="00EB67E3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19840" behindDoc="0" locked="0" layoutInCell="1" allowOverlap="1" wp14:anchorId="4C6E1AAE" wp14:editId="3702639F">
                <wp:simplePos x="0" y="0"/>
                <wp:positionH relativeFrom="column">
                  <wp:posOffset>3086100</wp:posOffset>
                </wp:positionH>
                <wp:positionV relativeFrom="paragraph">
                  <wp:posOffset>5080</wp:posOffset>
                </wp:positionV>
                <wp:extent cx="5080" cy="507365"/>
                <wp:effectExtent l="76200" t="38100" r="71120" b="26035"/>
                <wp:wrapNone/>
                <wp:docPr id="131" name="Line 1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080" cy="5073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921B0A5" id="Line 1309" o:spid="_x0000_s1026" style="position:absolute;flip:x;z-index:2516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3pt,.4pt" to="243.4pt,4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">
                <v:stroke startarrow="block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20864" behindDoc="0" locked="0" layoutInCell="1" allowOverlap="1" wp14:anchorId="71B49F81" wp14:editId="39580269">
                <wp:simplePos x="0" y="0"/>
                <wp:positionH relativeFrom="column">
                  <wp:posOffset>3086100</wp:posOffset>
                </wp:positionH>
                <wp:positionV relativeFrom="paragraph">
                  <wp:posOffset>71755</wp:posOffset>
                </wp:positionV>
                <wp:extent cx="254000" cy="226695"/>
                <wp:effectExtent l="0" t="0" r="12700" b="1905"/>
                <wp:wrapNone/>
                <wp:docPr id="130" name="Rectangle 16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4000" cy="226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27C9685" w14:textId="77777777" w:rsidR="00564C69" w:rsidRDefault="00564C69" w:rsidP="00564C69">
                            <w:pPr>
                              <w:jc w:val="center"/>
                              <w:rPr>
                                <w:rFonts w:ascii="Arial" w:hAnsi="Arial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y</w:t>
                            </w:r>
                            <w:r>
                              <w:rPr>
                                <w:rFonts w:ascii="Arial" w:hAnsi="Arial"/>
                                <w:b/>
                                <w:sz w:val="24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1B49F81" id="Rectangle 1609" o:spid="_x0000_s1116" style="position:absolute;margin-left:243pt;margin-top:5.65pt;width:20pt;height:17.85pt;z-index:2516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" filled="f" stroked="f" strokeweight="0">
                <v:textbox inset="0,0,0,0">
                  <w:txbxContent>
                    <w:p w14:paraId="027C9685" w14:textId="77777777" w:rsidR="00564C69" w:rsidRDefault="00564C69" w:rsidP="00564C69">
                      <w:pPr>
                        <w:jc w:val="center"/>
                        <w:rPr>
                          <w:rFonts w:ascii="Arial" w:hAnsi="Arial"/>
                          <w:b/>
                          <w:sz w:val="24"/>
                        </w:rPr>
                      </w:pPr>
                      <w:r>
                        <w:rPr>
                          <w:rFonts w:ascii="Arial" w:hAnsi="Arial"/>
                          <w:b/>
                          <w:sz w:val="24"/>
                        </w:rPr>
                        <w:t>y</w:t>
                      </w:r>
                      <w:r>
                        <w:rPr>
                          <w:rFonts w:ascii="Arial" w:hAnsi="Arial"/>
                          <w:b/>
                          <w:sz w:val="24"/>
                          <w:vertAlign w:val="subscript"/>
                        </w:rPr>
                        <w:t>1</w:t>
                      </w:r>
                      <w:r>
                        <w:rPr>
                          <w:rFonts w:ascii="Arial" w:hAnsi="Arial"/>
                          <w:b/>
                          <w:sz w:val="24"/>
                        </w:rPr>
                        <w:t>’</w:t>
                      </w:r>
                    </w:p>
                  </w:txbxContent>
                </v:textbox>
              </v:rect>
            </w:pict>
          </mc:Fallback>
        </mc:AlternateContent>
      </w:r>
    </w:p>
    <w:p w14:paraId="355E9959" w14:textId="77777777" w:rsidR="005C4367" w:rsidRPr="00B9467F" w:rsidRDefault="005C4367">
      <w:pPr>
        <w:rPr>
          <w:sz w:val="24"/>
          <w:lang w:val="pt-BR"/>
        </w:rPr>
      </w:pPr>
    </w:p>
    <w:p w14:paraId="092DA9AD" w14:textId="77777777" w:rsidR="005C4367" w:rsidRPr="00B9467F" w:rsidRDefault="00EB67E3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17792" behindDoc="0" locked="0" layoutInCell="1" allowOverlap="1" wp14:anchorId="00615B60" wp14:editId="31FB3490">
                <wp:simplePos x="0" y="0"/>
                <wp:positionH relativeFrom="column">
                  <wp:posOffset>2952750</wp:posOffset>
                </wp:positionH>
                <wp:positionV relativeFrom="paragraph">
                  <wp:posOffset>169545</wp:posOffset>
                </wp:positionV>
                <wp:extent cx="219075" cy="195580"/>
                <wp:effectExtent l="0" t="0" r="9525" b="13970"/>
                <wp:wrapNone/>
                <wp:docPr id="127" name="Rectangle 1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075" cy="195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23C3DFB8" w14:textId="77777777" w:rsidR="00814E3E" w:rsidRDefault="00814E3E" w:rsidP="00814E3E">
                            <w:pPr>
                              <w:jc w:val="center"/>
                              <w:rPr>
                                <w:rFonts w:ascii="Arial" w:hAnsi="Arial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0615B60" id="Rectangle 1294" o:spid="_x0000_s1117" style="position:absolute;margin-left:232.5pt;margin-top:13.35pt;width:17.25pt;height:15.4pt;z-index:2516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" filled="f" stroked="f" strokeweight="0">
                <v:textbox inset="0,0,0,0">
                  <w:txbxContent>
                    <w:p w14:paraId="23C3DFB8" w14:textId="77777777" w:rsidR="00814E3E" w:rsidRDefault="00814E3E" w:rsidP="00814E3E">
                      <w:pPr>
                        <w:jc w:val="center"/>
                        <w:rPr>
                          <w:rFonts w:ascii="Arial" w:hAnsi="Arial"/>
                          <w:b/>
                          <w:sz w:val="24"/>
                        </w:rPr>
                      </w:pPr>
                      <w:r>
                        <w:rPr>
                          <w:rFonts w:ascii="Arial" w:hAnsi="Arial"/>
                          <w:b/>
                          <w:sz w:val="24"/>
                        </w:rPr>
                        <w:t>O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18816" behindDoc="0" locked="0" layoutInCell="1" allowOverlap="1" wp14:anchorId="0D1C451E" wp14:editId="109458BB">
                <wp:simplePos x="0" y="0"/>
                <wp:positionH relativeFrom="column">
                  <wp:posOffset>200025</wp:posOffset>
                </wp:positionH>
                <wp:positionV relativeFrom="paragraph">
                  <wp:posOffset>150495</wp:posOffset>
                </wp:positionV>
                <wp:extent cx="2882900" cy="1285875"/>
                <wp:effectExtent l="38100" t="0" r="31750" b="66675"/>
                <wp:wrapNone/>
                <wp:docPr id="128" name="Line 13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882900" cy="12858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0C53284" id="Line 1306" o:spid="_x0000_s1026" style="position:absolute;flip:y;z-index:2516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75pt,11.85pt" to="242.75pt,1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">
                <v:stroke startarrow="block"/>
              </v:lin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21888" behindDoc="0" locked="0" layoutInCell="1" allowOverlap="1" wp14:anchorId="261CC6B1" wp14:editId="38FF3617">
                <wp:simplePos x="0" y="0"/>
                <wp:positionH relativeFrom="column">
                  <wp:posOffset>3076575</wp:posOffset>
                </wp:positionH>
                <wp:positionV relativeFrom="paragraph">
                  <wp:posOffset>150495</wp:posOffset>
                </wp:positionV>
                <wp:extent cx="2247900" cy="2646045"/>
                <wp:effectExtent l="0" t="0" r="76200" b="59055"/>
                <wp:wrapNone/>
                <wp:docPr id="129" name="Line 1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247900" cy="26460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2DCE8CB" id="Line 1308" o:spid="_x0000_s1026" style="position:absolute;flip:x y;z-index:2516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2.25pt,11.85pt" to="419.25pt,22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">
                <v:stroke startarrow="block"/>
              </v:line>
            </w:pict>
          </mc:Fallback>
        </mc:AlternateContent>
      </w:r>
    </w:p>
    <w:p w14:paraId="37D30A1F" w14:textId="77777777" w:rsidR="005C4367" w:rsidRPr="00B9467F" w:rsidRDefault="005E538D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41344" behindDoc="0" locked="0" layoutInCell="1" allowOverlap="1" wp14:anchorId="31CAD644" wp14:editId="4D8AB43C">
                <wp:simplePos x="0" y="0"/>
                <wp:positionH relativeFrom="column">
                  <wp:posOffset>4238625</wp:posOffset>
                </wp:positionH>
                <wp:positionV relativeFrom="paragraph">
                  <wp:posOffset>175260</wp:posOffset>
                </wp:positionV>
                <wp:extent cx="1666875" cy="1217295"/>
                <wp:effectExtent l="38100" t="0" r="0" b="1905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6875" cy="1217295"/>
                          <a:chOff x="0" y="0"/>
                          <a:chExt cx="1666875" cy="1217295"/>
                        </a:xfrm>
                      </wpg:grpSpPr>
                      <wps:wsp>
                        <wps:cNvPr id="125" name="Rectangle 876"/>
                        <wps:cNvSpPr>
                          <a:spLocks noChangeArrowheads="1"/>
                        </wps:cNvSpPr>
                        <wps:spPr bwMode="auto">
                          <a:xfrm>
                            <a:off x="9525" y="0"/>
                            <a:ext cx="254000" cy="226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7E6E04A" w14:textId="77777777" w:rsidR="00DA2019" w:rsidRDefault="00DA2019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" name="Rectangle 880"/>
                        <wps:cNvSpPr>
                          <a:spLocks noChangeArrowheads="1"/>
                        </wps:cNvSpPr>
                        <wps:spPr bwMode="auto">
                          <a:xfrm>
                            <a:off x="1333500" y="28575"/>
                            <a:ext cx="254000" cy="226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225EFBF" w14:textId="77777777" w:rsidR="00DA2019" w:rsidRDefault="00DA2019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4" name="Rectangle 1494"/>
                        <wps:cNvSpPr>
                          <a:spLocks noChangeArrowheads="1"/>
                        </wps:cNvSpPr>
                        <wps:spPr bwMode="auto">
                          <a:xfrm>
                            <a:off x="962025" y="228600"/>
                            <a:ext cx="219075" cy="195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18F134E" w14:textId="77777777" w:rsidR="001F1AF0" w:rsidRDefault="00337950" w:rsidP="001F1AF0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" name="Rectangle 881"/>
                        <wps:cNvSpPr>
                          <a:spLocks noChangeArrowheads="1"/>
                        </wps:cNvSpPr>
                        <wps:spPr bwMode="auto">
                          <a:xfrm>
                            <a:off x="1085850" y="990600"/>
                            <a:ext cx="254000" cy="226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F3B387D" w14:textId="77777777" w:rsidR="00DA2019" w:rsidRDefault="00DA2019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12" name="Group 2001"/>
                        <wpg:cNvGrpSpPr>
                          <a:grpSpLocks/>
                        </wpg:cNvGrpSpPr>
                        <wpg:grpSpPr bwMode="auto">
                          <a:xfrm>
                            <a:off x="581025" y="323850"/>
                            <a:ext cx="970280" cy="675640"/>
                            <a:chOff x="9057" y="9062"/>
                            <a:chExt cx="1528" cy="1064"/>
                          </a:xfrm>
                        </wpg:grpSpPr>
                        <wps:wsp>
                          <wps:cNvPr id="113" name="Oval 1773"/>
                          <wps:cNvSpPr>
                            <a:spLocks noChangeArrowheads="1"/>
                          </wps:cNvSpPr>
                          <wps:spPr bwMode="auto">
                            <a:xfrm rot="1064384">
                              <a:off x="9636" y="9642"/>
                              <a:ext cx="249" cy="17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" name="Line 1860"/>
                          <wps:cNvCnPr>
                            <a:cxnSpLocks noChangeShapeType="1"/>
                          </wps:cNvCnPr>
                          <wps:spPr bwMode="auto">
                            <a:xfrm rot="19987644" flipV="1">
                              <a:off x="10173" y="9684"/>
                              <a:ext cx="315" cy="38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" name="Line 18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66" y="9072"/>
                              <a:ext cx="1113" cy="32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" name="Line 18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64" y="9306"/>
                              <a:ext cx="1125" cy="33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" name="Line 1863"/>
                          <wps:cNvCnPr>
                            <a:cxnSpLocks noChangeShapeType="1"/>
                          </wps:cNvCnPr>
                          <wps:spPr bwMode="auto">
                            <a:xfrm rot="19987644" flipV="1">
                              <a:off x="9057" y="9354"/>
                              <a:ext cx="315" cy="38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" name="Line 1864"/>
                          <wps:cNvCnPr>
                            <a:cxnSpLocks noChangeShapeType="1"/>
                          </wps:cNvCnPr>
                          <wps:spPr bwMode="auto">
                            <a:xfrm rot="187894" flipH="1">
                              <a:off x="9274" y="9062"/>
                              <a:ext cx="90" cy="24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" name="Line 18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59" y="9783"/>
                              <a:ext cx="1125" cy="33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" name="Line 1866"/>
                          <wps:cNvCnPr>
                            <a:cxnSpLocks noChangeShapeType="1"/>
                          </wps:cNvCnPr>
                          <wps:spPr bwMode="auto">
                            <a:xfrm rot="187894" flipH="1">
                              <a:off x="10393" y="9390"/>
                              <a:ext cx="85" cy="23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" name="Line 1996"/>
                          <wps:cNvCnPr>
                            <a:cxnSpLocks noChangeShapeType="1"/>
                          </wps:cNvCnPr>
                          <wps:spPr bwMode="auto">
                            <a:xfrm rot="187894" flipH="1">
                              <a:off x="10282" y="9888"/>
                              <a:ext cx="85" cy="23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" name="Line 1997"/>
                          <wps:cNvCnPr>
                            <a:cxnSpLocks noChangeShapeType="1"/>
                          </wps:cNvCnPr>
                          <wps:spPr bwMode="auto">
                            <a:xfrm rot="19987644" flipV="1">
                              <a:off x="10261" y="9448"/>
                              <a:ext cx="324" cy="4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3" name="Line 1543"/>
                        <wps:cNvCnPr>
                          <a:cxnSpLocks noChangeShapeType="1"/>
                        </wps:cNvCnPr>
                        <wps:spPr bwMode="auto">
                          <a:xfrm flipV="1">
                            <a:off x="1066800" y="66675"/>
                            <a:ext cx="239395" cy="5187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204"/>
                        <wps:cNvCnPr>
                          <a:cxnSpLocks noChangeShapeType="1"/>
                        </wps:cNvCnPr>
                        <wps:spPr bwMode="auto">
                          <a:xfrm rot="10800000" flipH="1" flipV="1">
                            <a:off x="0" y="247650"/>
                            <a:ext cx="1061085" cy="3346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2" name="Rectangle 1995"/>
                        <wps:cNvSpPr>
                          <a:spLocks noChangeArrowheads="1"/>
                        </wps:cNvSpPr>
                        <wps:spPr bwMode="auto">
                          <a:xfrm>
                            <a:off x="1447800" y="638175"/>
                            <a:ext cx="219075" cy="195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2949094" w14:textId="77777777" w:rsidR="00337950" w:rsidRDefault="00337950" w:rsidP="00337950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1" name="Line 1794"/>
                        <wps:cNvCnPr>
                          <a:cxnSpLocks noChangeShapeType="1"/>
                        </wps:cNvCnPr>
                        <wps:spPr bwMode="auto">
                          <a:xfrm rot="5400000" flipH="1" flipV="1">
                            <a:off x="728662" y="776288"/>
                            <a:ext cx="537845" cy="1441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1CAD644" id="Group 5" o:spid="_x0000_s1118" style="position:absolute;margin-left:333.75pt;margin-top:13.8pt;width:131.25pt;height:95.85pt;z-index:251641344" coordsize="16668,121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">
                <v:rect id="Rectangle 876" o:spid="_x0000_s1119" style="position:absolute;left:95;width:2540;height:22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" filled="f" stroked="f" strokeweight="0">
                  <v:textbox inset="0,0,0,0">
                    <w:txbxContent>
                      <w:p w14:paraId="07E6E04A" w14:textId="77777777" w:rsidR="00DA2019" w:rsidRDefault="00DA2019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880" o:spid="_x0000_s1120" style="position:absolute;left:13335;top:285;width:2540;height:2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" filled="f" stroked="f" strokeweight="0">
                  <v:textbox inset="0,0,0,0">
                    <w:txbxContent>
                      <w:p w14:paraId="4225EFBF" w14:textId="77777777" w:rsidR="00DA2019" w:rsidRDefault="00DA2019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1494" o:spid="_x0000_s1121" style="position:absolute;left:9620;top:2286;width:2191;height:1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" filled="f" stroked="f" strokeweight="0">
                  <v:textbox inset="0,0,0,0">
                    <w:txbxContent>
                      <w:p w14:paraId="618F134E" w14:textId="77777777" w:rsidR="001F1AF0" w:rsidRDefault="00337950" w:rsidP="001F1AF0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C</w:t>
                        </w:r>
                      </w:p>
                    </w:txbxContent>
                  </v:textbox>
                </v:rect>
                <v:rect id="Rectangle 881" o:spid="_x0000_s1122" style="position:absolute;left:10858;top:9906;width:2540;height:22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" filled="f" stroked="f" strokeweight="0">
                  <v:textbox inset="0,0,0,0">
                    <w:txbxContent>
                      <w:p w14:paraId="7F3B387D" w14:textId="77777777" w:rsidR="00DA2019" w:rsidRDefault="00DA2019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x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group id="Group 2001" o:spid="_x0000_s1123" style="position:absolute;left:5810;top:3238;width:9703;height:6756" coordorigin="9057,9062" coordsize="1528,10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dt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8QZ+nwkXyOMPAAAA//8DAFBLAQItABQABgAIAAAAIQDb4fbL7gAAAIUBAAATAAAAAAAAAAAA&#10;AAAAAAAAAABbQ29udGVudF9UeXBlc10ueG1sUEsBAi0AFAAGAAgAAAAhAFr0LFu/AAAAFQEAAAsA&#10;AAAAAAAAAAAAAAAAHwEAAF9yZWxzLy5yZWxzUEsBAi0AFAAGAAgAAAAhAFGDN23EAAAA3AAAAA8A&#10;AAAAAAAAAAAAAAAABwIAAGRycy9kb3ducmV2LnhtbFBLBQYAAAAAAwADALcAAAD4AgAAAAA=&#10;">
                  <v:oval id="Oval 1773" o:spid="_x0000_s1124" style="position:absolute;left:9636;top:9642;width:249;height:177;rotation:116259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" strokecolor="silver" strokeweight="1.5pt"/>
                  <v:line id="Line 1860" o:spid="_x0000_s1125" style="position:absolute;rotation:1761123fd;flip:y;visibility:visible;mso-wrap-style:square" from="10173,9684" to="10488,10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" strokecolor="silver" strokeweight="1.5pt"/>
                  <v:line id="Line 1861" o:spid="_x0000_s1126" style="position:absolute;visibility:visible;mso-wrap-style:square" from="9366,9072" to="10479,93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" strokecolor="silver" strokeweight="1.5pt"/>
                  <v:line id="Line 1862" o:spid="_x0000_s1127" style="position:absolute;visibility:visible;mso-wrap-style:square" from="9264,9306" to="10389,9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" strokecolor="silver" strokeweight="1.5pt"/>
                  <v:line id="Line 1863" o:spid="_x0000_s1128" style="position:absolute;rotation:1761123fd;flip:y;visibility:visible;mso-wrap-style:square" from="9057,9354" to="9372,9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" strokecolor="silver" strokeweight="1.5pt"/>
                  <v:line id="Line 1864" o:spid="_x0000_s1129" style="position:absolute;rotation:-205230fd;flip:x;visibility:visible;mso-wrap-style:square" from="9274,9062" to="9364,9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" strokecolor="silver" strokeweight="1.5pt"/>
                  <v:line id="Line 1865" o:spid="_x0000_s1130" style="position:absolute;visibility:visible;mso-wrap-style:square" from="9159,9783" to="10284,10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" strokecolor="silver" strokeweight="1.5pt"/>
                  <v:line id="Line 1866" o:spid="_x0000_s1131" style="position:absolute;rotation:-205230fd;flip:x;visibility:visible;mso-wrap-style:square" from="10393,9390" to="10478,9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" strokecolor="silver" strokeweight="1.5pt"/>
                  <v:line id="Line 1996" o:spid="_x0000_s1132" style="position:absolute;rotation:-205230fd;flip:x;visibility:visible;mso-wrap-style:square" from="10282,9888" to="10367,10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" strokecolor="silver" strokeweight="1.5pt"/>
                  <v:line id="Line 1997" o:spid="_x0000_s1133" style="position:absolute;rotation:1761123fd;flip:y;visibility:visible;mso-wrap-style:square" from="10261,9448" to="10585,9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" strokecolor="silver" strokeweight="1.5pt"/>
                </v:group>
                <v:line id="Line 1543" o:spid="_x0000_s1134" style="position:absolute;flip:y;visibility:visible;mso-wrap-style:square" from="10668,666" to="13061,5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">
                  <v:stroke endarrow="block"/>
                </v:line>
                <v:line id="Line 204" o:spid="_x0000_s1135" style="position:absolute;rotation:180;flip:x y;visibility:visible;mso-wrap-style:square" from="0,2476" to="10610,5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">
                  <v:stroke startarrow="block"/>
                </v:line>
                <v:rect id="Rectangle 1995" o:spid="_x0000_s1136" style="position:absolute;left:14478;top:6381;width:2190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" filled="f" stroked="f" strokeweight="0">
                  <v:textbox inset="0,0,0,0">
                    <w:txbxContent>
                      <w:p w14:paraId="12949094" w14:textId="77777777" w:rsidR="00337950" w:rsidRDefault="00337950" w:rsidP="00337950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4</w:t>
                        </w:r>
                      </w:p>
                    </w:txbxContent>
                  </v:textbox>
                </v:rect>
                <v:line id="Line 1794" o:spid="_x0000_s1137" style="position:absolute;rotation:90;flip:x y;visibility:visible;mso-wrap-style:square" from="7287,7762" to="12665,92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">
                  <v:stroke startarrow="block"/>
                </v:line>
              </v:group>
            </w:pict>
          </mc:Fallback>
        </mc:AlternateContent>
      </w:r>
    </w:p>
    <w:p w14:paraId="36380A8C" w14:textId="77777777" w:rsidR="005C4367" w:rsidRPr="00B9467F" w:rsidRDefault="005C4367">
      <w:pPr>
        <w:rPr>
          <w:sz w:val="24"/>
          <w:lang w:val="pt-BR"/>
        </w:rPr>
      </w:pPr>
    </w:p>
    <w:p w14:paraId="1EF97B0C" w14:textId="77777777" w:rsidR="005C4367" w:rsidRPr="00B9467F" w:rsidRDefault="005C4367">
      <w:pPr>
        <w:rPr>
          <w:sz w:val="24"/>
          <w:lang w:val="pt-BR"/>
        </w:rPr>
      </w:pPr>
    </w:p>
    <w:p w14:paraId="63F23B32" w14:textId="77777777" w:rsidR="005C4367" w:rsidRPr="00B9467F" w:rsidRDefault="005C4367">
      <w:pPr>
        <w:rPr>
          <w:sz w:val="24"/>
          <w:lang w:val="pt-BR"/>
        </w:rPr>
      </w:pPr>
    </w:p>
    <w:p w14:paraId="5ED5E413" w14:textId="77777777" w:rsidR="005C4367" w:rsidRPr="00B9467F" w:rsidRDefault="00EB67E3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22912" behindDoc="0" locked="0" layoutInCell="1" allowOverlap="1" wp14:anchorId="5D315137" wp14:editId="480588A4">
                <wp:simplePos x="0" y="0"/>
                <wp:positionH relativeFrom="column">
                  <wp:posOffset>847725</wp:posOffset>
                </wp:positionH>
                <wp:positionV relativeFrom="paragraph">
                  <wp:posOffset>7620</wp:posOffset>
                </wp:positionV>
                <wp:extent cx="317500" cy="295275"/>
                <wp:effectExtent l="0" t="38100" r="25400" b="0"/>
                <wp:wrapNone/>
                <wp:docPr id="103" name="Group 1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295275"/>
                          <a:chOff x="2918" y="2739"/>
                          <a:chExt cx="500" cy="465"/>
                        </a:xfrm>
                      </wpg:grpSpPr>
                      <wpg:grpSp>
                        <wpg:cNvPr id="104" name="Group 1295"/>
                        <wpg:cNvGrpSpPr>
                          <a:grpSpLocks/>
                        </wpg:cNvGrpSpPr>
                        <wpg:grpSpPr bwMode="auto">
                          <a:xfrm>
                            <a:off x="2918" y="2739"/>
                            <a:ext cx="500" cy="465"/>
                            <a:chOff x="3163" y="3402"/>
                            <a:chExt cx="752" cy="692"/>
                          </a:xfrm>
                        </wpg:grpSpPr>
                        <wps:wsp>
                          <wps:cNvPr id="105" name="Oval 1296"/>
                          <wps:cNvSpPr>
                            <a:spLocks noChangeArrowheads="1"/>
                          </wps:cNvSpPr>
                          <wps:spPr bwMode="auto">
                            <a:xfrm rot="2693834">
                              <a:off x="3470" y="3464"/>
                              <a:ext cx="415" cy="63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Arc 1297"/>
                          <wps:cNvSpPr>
                            <a:spLocks/>
                          </wps:cNvSpPr>
                          <wps:spPr bwMode="auto">
                            <a:xfrm rot="-2565515">
                              <a:off x="3163" y="3464"/>
                              <a:ext cx="635" cy="203"/>
                            </a:xfrm>
                            <a:custGeom>
                              <a:avLst/>
                              <a:gdLst>
                                <a:gd name="G0" fmla="+- 21325 0 0"/>
                                <a:gd name="G1" fmla="+- 21600 0 0"/>
                                <a:gd name="G2" fmla="+- 21600 0 0"/>
                                <a:gd name="T0" fmla="*/ 0 w 42584"/>
                                <a:gd name="T1" fmla="*/ 18166 h 21600"/>
                                <a:gd name="T2" fmla="*/ 42584 w 42584"/>
                                <a:gd name="T3" fmla="*/ 17778 h 21600"/>
                                <a:gd name="T4" fmla="*/ 21325 w 42584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2584" h="21600" fill="none" extrusionOk="0">
                                  <a:moveTo>
                                    <a:pt x="-1" y="18165"/>
                                  </a:moveTo>
                                  <a:cubicBezTo>
                                    <a:pt x="1685" y="7697"/>
                                    <a:pt x="10721" y="0"/>
                                    <a:pt x="21325" y="0"/>
                                  </a:cubicBezTo>
                                  <a:cubicBezTo>
                                    <a:pt x="31780" y="0"/>
                                    <a:pt x="40734" y="7487"/>
                                    <a:pt x="42584" y="17777"/>
                                  </a:cubicBezTo>
                                </a:path>
                                <a:path w="42584" h="21600" stroke="0" extrusionOk="0">
                                  <a:moveTo>
                                    <a:pt x="-1" y="18165"/>
                                  </a:moveTo>
                                  <a:cubicBezTo>
                                    <a:pt x="1685" y="7697"/>
                                    <a:pt x="10721" y="0"/>
                                    <a:pt x="21325" y="0"/>
                                  </a:cubicBezTo>
                                  <a:cubicBezTo>
                                    <a:pt x="31780" y="0"/>
                                    <a:pt x="40734" y="7487"/>
                                    <a:pt x="42584" y="17777"/>
                                  </a:cubicBezTo>
                                  <a:lnTo>
                                    <a:pt x="21325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" name="Line 12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56" y="3402"/>
                              <a:ext cx="159" cy="1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12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91" y="3828"/>
                              <a:ext cx="159" cy="1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9" name="Arc 1305"/>
                        <wps:cNvSpPr>
                          <a:spLocks/>
                        </wps:cNvSpPr>
                        <wps:spPr bwMode="auto">
                          <a:xfrm rot="40409095">
                            <a:off x="3197" y="2948"/>
                            <a:ext cx="138" cy="8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37038 w 43200"/>
                              <a:gd name="T1" fmla="*/ 36707 h 43200"/>
                              <a:gd name="T2" fmla="*/ 37459 w 43200"/>
                              <a:gd name="T3" fmla="*/ 36264 h 43200"/>
                              <a:gd name="T4" fmla="*/ 21600 w 43200"/>
                              <a:gd name="T5" fmla="*/ 21600 h 432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3200" fill="none" extrusionOk="0">
                                <a:moveTo>
                                  <a:pt x="37038" y="36707"/>
                                </a:moveTo>
                                <a:cubicBezTo>
                                  <a:pt x="32974" y="40859"/>
                                  <a:pt x="2740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7036"/>
                                  <a:pt x="41150" y="32272"/>
                                  <a:pt x="37459" y="36264"/>
                                </a:cubicBezTo>
                              </a:path>
                              <a:path w="43200" h="43200" stroke="0" extrusionOk="0">
                                <a:moveTo>
                                  <a:pt x="37038" y="36707"/>
                                </a:moveTo>
                                <a:cubicBezTo>
                                  <a:pt x="32974" y="40859"/>
                                  <a:pt x="27409" y="43200"/>
                                  <a:pt x="21600" y="43200"/>
                                </a:cubicBezTo>
                                <a:cubicBezTo>
                                  <a:pt x="9670" y="43200"/>
                                  <a:pt x="0" y="3352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7036"/>
                                  <a:pt x="41150" y="32272"/>
                                  <a:pt x="37459" y="3626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3884511" id="Group 1614" o:spid="_x0000_s1026" style="position:absolute;margin-left:66.75pt;margin-top:.6pt;width:25pt;height:23.25pt;z-index:251622912" coordorigin="2918,2739" coordsize="500,4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">
                <v:group id="Group 1295" o:spid="_x0000_s1027" style="position:absolute;left:2918;top:2739;width:500;height:465" coordorigin="3163,3402" coordsize="752,6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<v:oval id="Oval 1296" o:spid="_x0000_s1028" style="position:absolute;left:3470;top:3464;width:415;height:630;rotation:29423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4o9MMA&#10;AADcAAAADwAAAGRycy9kb3ducmV2LnhtbERPTWvCQBC9C/6HZYTedKNS0dRVRBS8VDF6aG9DdpoE&#10;s7Mxu5rUX98tCN7m8T5nvmxNKe5Uu8KyguEgAkGcWl1wpuB82vanIJxH1lhaJgW/5GC56HbmGGvb&#10;8JHuic9ECGEXo4Lc+yqW0qU5GXQDWxEH7sfWBn2AdSZ1jU0IN6UcRdFEGiw4NORY0Tqn9JLcjIJ9&#10;cWhv35+zZNfo6XWz/cLxw0yUeuu1qw8Qnlr/Ej/dOx3mR+/w/0y4QC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4o9MMAAADcAAAADwAAAAAAAAAAAAAAAACYAgAAZHJzL2Rv&#10;d25yZXYueG1sUEsFBgAAAAAEAAQA9QAAAIgDAAAAAA==&#10;" filled="f" strokecolor="silver" strokeweight="1.5pt"/>
                  <v:shape id="Arc 1297" o:spid="_x0000_s1029" style="position:absolute;left:3163;top:3464;width:635;height:203;rotation:-2802227fd;visibility:visible;mso-wrap-style:square;v-text-anchor:top" coordsize="42584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V7EcIA&#10;AADcAAAADwAAAGRycy9kb3ducmV2LnhtbERPS4vCMBC+C/sfwix403RdEKlGERdxETz42AVvQzM2&#10;xWZSmljbf28Ewdt8fM+ZLVpbioZqXzhW8DVMQBBnThecKzgd14MJCB+QNZaOSUFHHhbzj94MU+3u&#10;vKfmEHIRQ9inqMCEUKVS+syQRT90FXHkLq62GCKsc6lrvMdwW8pRkoylxYJjg8GKVoay6+FmFVy6&#10;0896e25um11Bf2b33f3rVadU/7NdTkEEasNb/HL/6jg/GcPzmXi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pXsRwgAAANwAAAAPAAAAAAAAAAAAAAAAAJgCAABkcnMvZG93&#10;bnJldi54bWxQSwUGAAAAAAQABAD1AAAAhwMAAAAA&#10;" path="m-1,18165nfc1685,7697,10721,,21325,,31780,,40734,7487,42584,17777em-1,18165nsc1685,7697,10721,,21325,,31780,,40734,7487,42584,17777l21325,21600,-1,18165xe" filled="f" strokecolor="silver" strokeweight="1.5pt">
                    <v:path arrowok="t" o:extrusionok="f" o:connecttype="custom" o:connectlocs="0,171;635,167;318,203" o:connectangles="0,0,0"/>
                  </v:shape>
                  <v:line id="Line 1298" o:spid="_x0000_s1030" style="position:absolute;visibility:visible;mso-wrap-style:square" from="3756,3402" to="3915,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RJZMQAAADcAAAADwAAAGRycy9kb3ducmV2LnhtbERPyW7CMBC9V+o/WFOJW3GKyqKAQdCC&#10;WA5ILBduQzwkUeNxGhsIf4+RkLjN01tnMKpNIS5Uudyygq9mBII4sTrnVMF+N/vsgXAeWWNhmRTc&#10;yMFo+P42wFjbK2/osvWpCCHsYlSQeV/GUrokI4OuaUviwJ1sZdAHWKVSV3gN4aaQrSjqSIM5h4YM&#10;S/rJKPnbno2C4/I8X0zb9ff/cqVnk9b68LtJSqUaH/W4D8JT7V/ip3uhw/yoC49nwgVye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RElkxAAAANwAAAAPAAAAAAAAAAAA&#10;AAAAAKECAABkcnMvZG93bnJldi54bWxQSwUGAAAAAAQABAD5AAAAkgMAAAAA&#10;" strokecolor="silver" strokeweight="1.5pt"/>
                  <v:line id="Line 1299" o:spid="_x0000_s1031" style="position:absolute;visibility:visible;mso-wrap-style:square" from="3291,3828" to="3450,3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vdFscAAADcAAAADwAAAGRycy9kb3ducmV2LnhtbESPS2/CQAyE75X4Dysj9VY2oLZCKQvi&#10;qUIPSDwuvZmsSSKy3pBdIP339aFSb7ZmPPN5NGldpe7UhNKzgX4vAUWceVtybuB4WL0MQYWIbLHy&#10;TAZ+KMBk3HkaYWr9g3d038dcSQiHFA0UMdap1iEryGHo+ZpYtLNvHEZZm1zbBh8S7io9SJJ37bBk&#10;aSiwpnlB2WV/cwZOm9vnevnWvl43X3Y1G2y/F7usNua5204/QEVq47/573ptBT8RWnlGJtDj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290WxwAAANwAAAAPAAAAAAAA&#10;AAAAAAAAAKECAABkcnMvZG93bnJldi54bWxQSwUGAAAAAAQABAD5AAAAlQMAAAAA&#10;" strokecolor="silver" strokeweight="1.5pt"/>
                </v:group>
                <v:shape id="Arc 1305" o:spid="_x0000_s1032" style="position:absolute;left:3197;top:2948;width:138;height:87;rotation:-3048413fd;visibility:visible;mso-wrap-style:square;v-text-anchor:top" coordsize="43200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wob8IA&#10;AADcAAAADwAAAGRycy9kb3ducmV2LnhtbERPS2sCMRC+F/wPYQRvmlih6GqUIgitnuKj9Dhsxt2l&#10;m8m6SXXbX98IQm/z8T1nsepcLa7UhsqzhvFIgSDOva240HA8bIZTECEiW6w9k4YfCrBa9p4WmFl/&#10;Y0PXfSxECuGQoYYyxiaTMuQlOQwj3xAn7uxbhzHBtpC2xVsKd7V8VupFOqw4NZTY0Lqk/Gv/7TT8&#10;4nY3UbvuXQZzOZlPNNviw2g96HevcxCRuvgvfrjfbJqvZnB/Jl0gl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HChvwgAAANwAAAAPAAAAAAAAAAAAAAAAAJgCAABkcnMvZG93&#10;bnJldi54bWxQSwUGAAAAAAQABAD1AAAAhwMAAAAA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color="silver" strokeweight="1.5pt">
                  <v:path arrowok="t" o:extrusionok="f" o:connecttype="custom" o:connectlocs="118,74;120,73;69,44" o:connectangles="0,0,0"/>
                </v:shape>
              </v:group>
            </w:pict>
          </mc:Fallback>
        </mc:AlternateContent>
      </w: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23936" behindDoc="0" locked="0" layoutInCell="1" allowOverlap="1" wp14:anchorId="1757D75E" wp14:editId="1FEDF82F">
                <wp:simplePos x="0" y="0"/>
                <wp:positionH relativeFrom="column">
                  <wp:posOffset>1152525</wp:posOffset>
                </wp:positionH>
                <wp:positionV relativeFrom="paragraph">
                  <wp:posOffset>55245</wp:posOffset>
                </wp:positionV>
                <wp:extent cx="2329815" cy="1476375"/>
                <wp:effectExtent l="0" t="0" r="13335" b="9525"/>
                <wp:wrapNone/>
                <wp:docPr id="74" name="Group 16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9815" cy="1476375"/>
                          <a:chOff x="2569" y="5173"/>
                          <a:chExt cx="3669" cy="2325"/>
                        </a:xfrm>
                      </wpg:grpSpPr>
                      <wps:wsp>
                        <wps:cNvPr id="75" name="Rectangle 867"/>
                        <wps:cNvSpPr>
                          <a:spLocks noChangeArrowheads="1"/>
                        </wps:cNvSpPr>
                        <wps:spPr bwMode="auto">
                          <a:xfrm>
                            <a:off x="4562" y="6802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B86ED64" w14:textId="77777777" w:rsidR="00DA2019" w:rsidRDefault="00DA2019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" name="Line 172"/>
                        <wps:cNvCnPr>
                          <a:cxnSpLocks noChangeShapeType="1"/>
                        </wps:cNvCnPr>
                        <wps:spPr bwMode="auto">
                          <a:xfrm flipV="1">
                            <a:off x="2838" y="6467"/>
                            <a:ext cx="1200" cy="7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" name="Line 184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3010" y="5460"/>
                            <a:ext cx="1042" cy="9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8" name="Line 185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3971" y="6535"/>
                            <a:ext cx="765" cy="6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" name="Rectangle 869"/>
                        <wps:cNvSpPr>
                          <a:spLocks noChangeArrowheads="1"/>
                        </wps:cNvSpPr>
                        <wps:spPr bwMode="auto">
                          <a:xfrm>
                            <a:off x="2959" y="7141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23EFD67" w14:textId="77777777" w:rsidR="00DA2019" w:rsidRDefault="00DA2019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0" name="Rectangle 870"/>
                        <wps:cNvSpPr>
                          <a:spLocks noChangeArrowheads="1"/>
                        </wps:cNvSpPr>
                        <wps:spPr bwMode="auto">
                          <a:xfrm>
                            <a:off x="3174" y="5295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398444A" w14:textId="77777777" w:rsidR="00DA2019" w:rsidRDefault="00DA2019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" name="Rectangle 1153"/>
                        <wps:cNvSpPr>
                          <a:spLocks noChangeArrowheads="1"/>
                        </wps:cNvSpPr>
                        <wps:spPr bwMode="auto">
                          <a:xfrm>
                            <a:off x="5893" y="5173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76793F6" w14:textId="77777777" w:rsidR="00A638C8" w:rsidRDefault="00A638C8" w:rsidP="00A638C8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" name="Rectangle 1314"/>
                        <wps:cNvSpPr>
                          <a:spLocks noChangeArrowheads="1"/>
                        </wps:cNvSpPr>
                        <wps:spPr bwMode="auto">
                          <a:xfrm>
                            <a:off x="4194" y="568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F44EA29" w14:textId="77777777" w:rsidR="00814E3E" w:rsidRDefault="00814E3E" w:rsidP="00814E3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" name="Rectangle 1315"/>
                        <wps:cNvSpPr>
                          <a:spLocks noChangeArrowheads="1"/>
                        </wps:cNvSpPr>
                        <wps:spPr bwMode="auto">
                          <a:xfrm>
                            <a:off x="3763" y="667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A0DB685" w14:textId="77777777" w:rsidR="00814E3E" w:rsidRDefault="00814E3E" w:rsidP="00814E3E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" name="Arc 1317"/>
                        <wps:cNvSpPr>
                          <a:spLocks/>
                        </wps:cNvSpPr>
                        <wps:spPr bwMode="auto">
                          <a:xfrm>
                            <a:off x="5498" y="5307"/>
                            <a:ext cx="481" cy="351"/>
                          </a:xfrm>
                          <a:custGeom>
                            <a:avLst/>
                            <a:gdLst>
                              <a:gd name="G0" fmla="+- 0 0 0"/>
                              <a:gd name="G1" fmla="+- 17530 0 0"/>
                              <a:gd name="G2" fmla="+- 21600 0 0"/>
                              <a:gd name="T0" fmla="*/ 12620 w 21234"/>
                              <a:gd name="T1" fmla="*/ 0 h 17530"/>
                              <a:gd name="T2" fmla="*/ 21234 w 21234"/>
                              <a:gd name="T3" fmla="*/ 13571 h 17530"/>
                              <a:gd name="T4" fmla="*/ 0 w 21234"/>
                              <a:gd name="T5" fmla="*/ 17530 h 175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234" h="17530" fill="none" extrusionOk="0">
                                <a:moveTo>
                                  <a:pt x="12619" y="0"/>
                                </a:moveTo>
                                <a:cubicBezTo>
                                  <a:pt x="17130" y="3247"/>
                                  <a:pt x="20215" y="8107"/>
                                  <a:pt x="21234" y="13570"/>
                                </a:cubicBezTo>
                              </a:path>
                              <a:path w="21234" h="17530" stroke="0" extrusionOk="0">
                                <a:moveTo>
                                  <a:pt x="12619" y="0"/>
                                </a:moveTo>
                                <a:cubicBezTo>
                                  <a:pt x="17130" y="3247"/>
                                  <a:pt x="20215" y="8107"/>
                                  <a:pt x="21234" y="13570"/>
                                </a:cubicBezTo>
                                <a:lnTo>
                                  <a:pt x="0" y="1753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5" name="Group 1617"/>
                        <wpg:cNvGrpSpPr>
                          <a:grpSpLocks/>
                        </wpg:cNvGrpSpPr>
                        <wpg:grpSpPr bwMode="auto">
                          <a:xfrm>
                            <a:off x="2569" y="5389"/>
                            <a:ext cx="2444" cy="1669"/>
                            <a:chOff x="2569" y="5389"/>
                            <a:chExt cx="2444" cy="1669"/>
                          </a:xfrm>
                        </wpg:grpSpPr>
                        <wps:wsp>
                          <wps:cNvPr id="86" name="Oval 1318"/>
                          <wps:cNvSpPr>
                            <a:spLocks noChangeArrowheads="1"/>
                          </wps:cNvSpPr>
                          <wps:spPr bwMode="auto">
                            <a:xfrm rot="3031422" flipH="1">
                              <a:off x="3219" y="5263"/>
                              <a:ext cx="1436" cy="2153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" name="Freeform 1319"/>
                          <wps:cNvSpPr>
                            <a:spLocks/>
                          </wps:cNvSpPr>
                          <wps:spPr bwMode="auto">
                            <a:xfrm rot="-24089">
                              <a:off x="4556" y="5726"/>
                              <a:ext cx="336" cy="344"/>
                            </a:xfrm>
                            <a:custGeom>
                              <a:avLst/>
                              <a:gdLst>
                                <a:gd name="T0" fmla="*/ 228 w 483"/>
                                <a:gd name="T1" fmla="*/ 486 h 486"/>
                                <a:gd name="T2" fmla="*/ 0 w 483"/>
                                <a:gd name="T3" fmla="*/ 183 h 486"/>
                                <a:gd name="T4" fmla="*/ 6 w 483"/>
                                <a:gd name="T5" fmla="*/ 126 h 486"/>
                                <a:gd name="T6" fmla="*/ 27 w 483"/>
                                <a:gd name="T7" fmla="*/ 81 h 486"/>
                                <a:gd name="T8" fmla="*/ 63 w 483"/>
                                <a:gd name="T9" fmla="*/ 33 h 486"/>
                                <a:gd name="T10" fmla="*/ 108 w 483"/>
                                <a:gd name="T11" fmla="*/ 12 h 486"/>
                                <a:gd name="T12" fmla="*/ 162 w 483"/>
                                <a:gd name="T13" fmla="*/ 0 h 486"/>
                                <a:gd name="T14" fmla="*/ 216 w 483"/>
                                <a:gd name="T15" fmla="*/ 3 h 486"/>
                                <a:gd name="T16" fmla="*/ 252 w 483"/>
                                <a:gd name="T17" fmla="*/ 18 h 486"/>
                                <a:gd name="T18" fmla="*/ 483 w 483"/>
                                <a:gd name="T19" fmla="*/ 291 h 486"/>
                                <a:gd name="T20" fmla="*/ 228 w 483"/>
                                <a:gd name="T21" fmla="*/ 486 h 4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483" h="486">
                                  <a:moveTo>
                                    <a:pt x="228" y="486"/>
                                  </a:moveTo>
                                  <a:lnTo>
                                    <a:pt x="0" y="183"/>
                                  </a:lnTo>
                                  <a:lnTo>
                                    <a:pt x="6" y="126"/>
                                  </a:lnTo>
                                  <a:lnTo>
                                    <a:pt x="27" y="81"/>
                                  </a:lnTo>
                                  <a:lnTo>
                                    <a:pt x="63" y="33"/>
                                  </a:lnTo>
                                  <a:lnTo>
                                    <a:pt x="108" y="12"/>
                                  </a:lnTo>
                                  <a:lnTo>
                                    <a:pt x="162" y="0"/>
                                  </a:lnTo>
                                  <a:lnTo>
                                    <a:pt x="216" y="3"/>
                                  </a:lnTo>
                                  <a:lnTo>
                                    <a:pt x="252" y="18"/>
                                  </a:lnTo>
                                  <a:lnTo>
                                    <a:pt x="483" y="291"/>
                                  </a:lnTo>
                                  <a:lnTo>
                                    <a:pt x="228" y="48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9050" cmpd="sng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" name="Oval 1320"/>
                          <wps:cNvSpPr>
                            <a:spLocks noChangeArrowheads="1"/>
                          </wps:cNvSpPr>
                          <wps:spPr bwMode="auto">
                            <a:xfrm rot="-24089">
                              <a:off x="4688" y="5873"/>
                              <a:ext cx="229" cy="23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Line 13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31" y="5389"/>
                              <a:ext cx="260" cy="18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" name="Line 13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17" y="6751"/>
                              <a:ext cx="196" cy="29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" name="Arc 1323"/>
                          <wps:cNvSpPr>
                            <a:spLocks/>
                          </wps:cNvSpPr>
                          <wps:spPr bwMode="auto">
                            <a:xfrm rot="19218933">
                              <a:off x="2569" y="5603"/>
                              <a:ext cx="2033" cy="717"/>
                            </a:xfrm>
                            <a:custGeom>
                              <a:avLst/>
                              <a:gdLst>
                                <a:gd name="G0" fmla="+- 20909 0 0"/>
                                <a:gd name="G1" fmla="+- 21600 0 0"/>
                                <a:gd name="G2" fmla="+- 21600 0 0"/>
                                <a:gd name="T0" fmla="*/ 0 w 41158"/>
                                <a:gd name="T1" fmla="*/ 16181 h 21600"/>
                                <a:gd name="T2" fmla="*/ 41158 w 41158"/>
                                <a:gd name="T3" fmla="*/ 14079 h 21600"/>
                                <a:gd name="T4" fmla="*/ 20909 w 4115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1158" h="21600" fill="none" extrusionOk="0">
                                  <a:moveTo>
                                    <a:pt x="-1" y="16180"/>
                                  </a:moveTo>
                                  <a:cubicBezTo>
                                    <a:pt x="2469" y="6653"/>
                                    <a:pt x="11066" y="0"/>
                                    <a:pt x="20909" y="0"/>
                                  </a:cubicBezTo>
                                  <a:cubicBezTo>
                                    <a:pt x="29937" y="0"/>
                                    <a:pt x="38013" y="5615"/>
                                    <a:pt x="41157" y="14079"/>
                                  </a:cubicBezTo>
                                </a:path>
                                <a:path w="41158" h="21600" stroke="0" extrusionOk="0">
                                  <a:moveTo>
                                    <a:pt x="-1" y="16180"/>
                                  </a:moveTo>
                                  <a:cubicBezTo>
                                    <a:pt x="2469" y="6653"/>
                                    <a:pt x="11066" y="0"/>
                                    <a:pt x="20909" y="0"/>
                                  </a:cubicBezTo>
                                  <a:cubicBezTo>
                                    <a:pt x="29937" y="0"/>
                                    <a:pt x="38013" y="5615"/>
                                    <a:pt x="41157" y="14079"/>
                                  </a:cubicBezTo>
                                  <a:lnTo>
                                    <a:pt x="20909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92" name="Group 1324"/>
                          <wpg:cNvGrpSpPr>
                            <a:grpSpLocks/>
                          </wpg:cNvGrpSpPr>
                          <wpg:grpSpPr bwMode="auto">
                            <a:xfrm>
                              <a:off x="3683" y="6219"/>
                              <a:ext cx="500" cy="465"/>
                              <a:chOff x="3163" y="3402"/>
                              <a:chExt cx="752" cy="692"/>
                            </a:xfrm>
                          </wpg:grpSpPr>
                          <wps:wsp>
                            <wps:cNvPr id="93" name="Oval 1325"/>
                            <wps:cNvSpPr>
                              <a:spLocks noChangeArrowheads="1"/>
                            </wps:cNvSpPr>
                            <wps:spPr bwMode="auto">
                              <a:xfrm rot="2693834">
                                <a:off x="3470" y="3464"/>
                                <a:ext cx="415" cy="63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4" name="Arc 1326"/>
                            <wps:cNvSpPr>
                              <a:spLocks/>
                            </wps:cNvSpPr>
                            <wps:spPr bwMode="auto">
                              <a:xfrm rot="-2565515">
                                <a:off x="3163" y="3464"/>
                                <a:ext cx="635" cy="203"/>
                              </a:xfrm>
                              <a:custGeom>
                                <a:avLst/>
                                <a:gdLst>
                                  <a:gd name="G0" fmla="+- 21325 0 0"/>
                                  <a:gd name="G1" fmla="+- 21600 0 0"/>
                                  <a:gd name="G2" fmla="+- 21600 0 0"/>
                                  <a:gd name="T0" fmla="*/ 0 w 42584"/>
                                  <a:gd name="T1" fmla="*/ 18166 h 21600"/>
                                  <a:gd name="T2" fmla="*/ 42584 w 42584"/>
                                  <a:gd name="T3" fmla="*/ 17778 h 21600"/>
                                  <a:gd name="T4" fmla="*/ 21325 w 42584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2584" h="21600" fill="none" extrusionOk="0">
                                    <a:moveTo>
                                      <a:pt x="-1" y="18165"/>
                                    </a:moveTo>
                                    <a:cubicBezTo>
                                      <a:pt x="1685" y="7697"/>
                                      <a:pt x="10721" y="0"/>
                                      <a:pt x="21325" y="0"/>
                                    </a:cubicBezTo>
                                    <a:cubicBezTo>
                                      <a:pt x="31780" y="0"/>
                                      <a:pt x="40734" y="7487"/>
                                      <a:pt x="42584" y="17777"/>
                                    </a:cubicBezTo>
                                  </a:path>
                                  <a:path w="42584" h="21600" stroke="0" extrusionOk="0">
                                    <a:moveTo>
                                      <a:pt x="-1" y="18165"/>
                                    </a:moveTo>
                                    <a:cubicBezTo>
                                      <a:pt x="1685" y="7697"/>
                                      <a:pt x="10721" y="0"/>
                                      <a:pt x="21325" y="0"/>
                                    </a:cubicBezTo>
                                    <a:cubicBezTo>
                                      <a:pt x="31780" y="0"/>
                                      <a:pt x="40734" y="7487"/>
                                      <a:pt x="42584" y="17777"/>
                                    </a:cubicBezTo>
                                    <a:lnTo>
                                      <a:pt x="21325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5" name="Line 13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56" y="3402"/>
                                <a:ext cx="159" cy="1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" name="Line 13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91" y="3828"/>
                                <a:ext cx="159" cy="1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97" name="Arc 1329"/>
                          <wps:cNvSpPr>
                            <a:spLocks/>
                          </wps:cNvSpPr>
                          <wps:spPr bwMode="auto">
                            <a:xfrm rot="40409095">
                              <a:off x="3962" y="6428"/>
                              <a:ext cx="138" cy="87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37038 w 43200"/>
                                <a:gd name="T1" fmla="*/ 36707 h 43200"/>
                                <a:gd name="T2" fmla="*/ 37459 w 43200"/>
                                <a:gd name="T3" fmla="*/ 36264 h 43200"/>
                                <a:gd name="T4" fmla="*/ 21600 w 4320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3200" fill="none" extrusionOk="0">
                                  <a:moveTo>
                                    <a:pt x="37038" y="36707"/>
                                  </a:moveTo>
                                  <a:cubicBezTo>
                                    <a:pt x="32974" y="40859"/>
                                    <a:pt x="2740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7036"/>
                                    <a:pt x="41150" y="32272"/>
                                    <a:pt x="37459" y="36264"/>
                                  </a:cubicBezTo>
                                </a:path>
                                <a:path w="43200" h="43200" stroke="0" extrusionOk="0">
                                  <a:moveTo>
                                    <a:pt x="37038" y="36707"/>
                                  </a:moveTo>
                                  <a:cubicBezTo>
                                    <a:pt x="32974" y="40859"/>
                                    <a:pt x="2740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7036"/>
                                    <a:pt x="41150" y="32272"/>
                                    <a:pt x="37459" y="36264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8" name="Line 1330"/>
                        <wps:cNvCnPr>
                          <a:cxnSpLocks noChangeShapeType="1"/>
                        </wps:cNvCnPr>
                        <wps:spPr bwMode="auto">
                          <a:xfrm flipV="1">
                            <a:off x="4040" y="5488"/>
                            <a:ext cx="2162" cy="9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1331"/>
                        <wps:cNvCnPr>
                          <a:cxnSpLocks noChangeShapeType="1"/>
                        </wps:cNvCnPr>
                        <wps:spPr bwMode="auto">
                          <a:xfrm flipV="1">
                            <a:off x="4035" y="5180"/>
                            <a:ext cx="1935" cy="12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Rectangle 1618"/>
                        <wps:cNvSpPr>
                          <a:spLocks noChangeArrowheads="1"/>
                        </wps:cNvSpPr>
                        <wps:spPr bwMode="auto">
                          <a:xfrm>
                            <a:off x="2717" y="583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8D7AD45" w14:textId="77777777" w:rsidR="000E4515" w:rsidRDefault="000E4515" w:rsidP="000E4515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757D75E" id="Group 1619" o:spid="_x0000_s1138" style="position:absolute;margin-left:90.75pt;margin-top:4.35pt;width:183.45pt;height:116.25pt;z-index:251623936" coordorigin="2569,5173" coordsize="3669,2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">
                <v:rect id="Rectangle 867" o:spid="_x0000_s1139" style="position:absolute;left:4562;top:6802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" filled="f" stroked="f" strokeweight="0">
                  <v:textbox inset="0,0,0,0">
                    <w:txbxContent>
                      <w:p w14:paraId="5B86ED64" w14:textId="77777777" w:rsidR="00DA2019" w:rsidRDefault="00DA2019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x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line id="Line 172" o:spid="_x0000_s1140" style="position:absolute;flip:y;visibility:visible;mso-wrap-style:square" from="2838,6467" to="4038,7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">
                  <v:stroke startarrow="block"/>
                </v:line>
                <v:line id="Line 184" o:spid="_x0000_s1141" style="position:absolute;rotation:90;flip:x;visibility:visible;mso-wrap-style:square" from="3010,5460" to="4052,6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">
                  <v:stroke startarrow="block"/>
                </v:line>
                <v:line id="Line 185" o:spid="_x0000_s1142" style="position:absolute;rotation:-90;flip:x;visibility:visible;mso-wrap-style:square" from="3971,6535" to="4736,7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">
                  <v:stroke startarrow="block"/>
                </v:line>
                <v:rect id="Rectangle 869" o:spid="_x0000_s1143" style="position:absolute;left:2959;top:7141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" filled="f" stroked="f" strokeweight="0">
                  <v:textbox inset="0,0,0,0">
                    <w:txbxContent>
                      <w:p w14:paraId="623EFD67" w14:textId="77777777" w:rsidR="00DA2019" w:rsidRDefault="00DA2019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870" o:spid="_x0000_s1144" style="position:absolute;left:3174;top:5295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" filled="f" stroked="f" strokeweight="0">
                  <v:textbox inset="0,0,0,0">
                    <w:txbxContent>
                      <w:p w14:paraId="1398444A" w14:textId="77777777" w:rsidR="00DA2019" w:rsidRDefault="00DA2019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1153" o:spid="_x0000_s1145" style="position:absolute;left:5893;top:5173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" filled="f" stroked="f" strokeweight="0">
                  <v:textbox inset="0,0,0,0">
                    <w:txbxContent>
                      <w:p w14:paraId="076793F6" w14:textId="77777777" w:rsidR="00A638C8" w:rsidRDefault="00A638C8" w:rsidP="00A638C8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</w:t>
                        </w:r>
                      </w:p>
                    </w:txbxContent>
                  </v:textbox>
                </v:rect>
                <v:rect id="Rectangle 1314" o:spid="_x0000_s1146" style="position:absolute;left:4194;top:5689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" filled="f" stroked="f" strokeweight="0">
                  <v:textbox inset="0,0,0,0">
                    <w:txbxContent>
                      <w:p w14:paraId="4F44EA29" w14:textId="77777777" w:rsidR="00814E3E" w:rsidRDefault="00814E3E" w:rsidP="00814E3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B</w:t>
                        </w:r>
                      </w:p>
                    </w:txbxContent>
                  </v:textbox>
                </v:rect>
                <v:rect id="Rectangle 1315" o:spid="_x0000_s1147" style="position:absolute;left:3763;top:6679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" filled="f" stroked="f" strokeweight="0">
                  <v:textbox inset="0,0,0,0">
                    <w:txbxContent>
                      <w:p w14:paraId="7A0DB685" w14:textId="77777777" w:rsidR="00814E3E" w:rsidRDefault="00814E3E" w:rsidP="00814E3E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A</w:t>
                        </w:r>
                      </w:p>
                    </w:txbxContent>
                  </v:textbox>
                </v:rect>
                <v:shape id="Arc 1317" o:spid="_x0000_s1148" style="position:absolute;left:5498;top:5307;width:481;height:351;visibility:visible;mso-wrap-style:square;v-text-anchor:top" coordsize="21234,17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" path="m12619,nfc17130,3247,20215,8107,21234,13570em12619,nsc17130,3247,20215,8107,21234,13570l,17530,12619,xe" filled="f">
                  <v:stroke startarrow="block"/>
                  <v:path arrowok="t" o:extrusionok="f" o:connecttype="custom" o:connectlocs="286,0;481,272;0,351" o:connectangles="0,0,0"/>
                </v:shape>
                <v:group id="Group 1617" o:spid="_x0000_s1149" style="position:absolute;left:2569;top:5389;width:2444;height:1669" coordorigin="2569,5389" coordsize="2444,1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<v:oval id="Oval 1318" o:spid="_x0000_s1150" style="position:absolute;left:3219;top:5263;width:1436;height:2153;rotation:-3311121fd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" filled="f" fillcolor="yellow" strokecolor="silver" strokeweight="1.5pt"/>
                  <v:shape id="Freeform 1319" o:spid="_x0000_s1151" style="position:absolute;left:4556;top:5726;width:336;height:344;rotation:-26312fd;visibility:visible;mso-wrap-style:square;v-text-anchor:top" coordsize="483,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" path="m228,486l,183,6,126,27,81,63,33,108,12,162,r54,3l252,18,483,291,228,486xe" strokecolor="silver" strokeweight="1.5pt">
                    <v:path arrowok="t" o:connecttype="custom" o:connectlocs="159,344;0,130;4,89;19,57;44,23;75,8;113,0;150,2;175,13;336,206;159,344" o:connectangles="0,0,0,0,0,0,0,0,0,0,0"/>
                  </v:shape>
                  <v:oval id="Oval 1320" o:spid="_x0000_s1152" style="position:absolute;left:4688;top:5873;width:229;height:234;rotation:-2631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" strokecolor="silver" strokeweight="1.5pt"/>
                  <v:line id="Line 1321" o:spid="_x0000_s1153" style="position:absolute;visibility:visible;mso-wrap-style:square" from="4431,5389" to="4691,5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" strokecolor="silver" strokeweight="1.5pt"/>
                  <v:line id="Line 1322" o:spid="_x0000_s1154" style="position:absolute;visibility:visible;mso-wrap-style:square" from="2917,6751" to="3113,7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" strokecolor="silver" strokeweight="1.5pt"/>
                  <v:shape id="Arc 1323" o:spid="_x0000_s1155" style="position:absolute;left:2569;top:5603;width:2033;height:717;rotation:-2600760fd;visibility:visible;mso-wrap-style:square;v-text-anchor:top" coordsize="41158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" path="m-1,16180nfc2469,6653,11066,,20909,v9028,,17104,5615,20248,14079em-1,16180nsc2469,6653,11066,,20909,v9028,,17104,5615,20248,14079l20909,21600,-1,16180xe" filled="f" strokecolor="silver" strokeweight="1.5pt">
                    <v:path arrowok="t" o:extrusionok="f" o:connecttype="custom" o:connectlocs="0,537;2033,467;1033,717" o:connectangles="0,0,0"/>
                  </v:shape>
                  <v:group id="Group 1324" o:spid="_x0000_s1156" style="position:absolute;left:3683;top:6219;width:500;height:465" coordorigin="3163,3402" coordsize="752,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Pqs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xE8v4QfIBcPAAAA//8DAFBLAQItABQABgAIAAAAIQDb4fbL7gAAAIUBAAATAAAAAAAAAAAA&#10;AAAAAAAAAABbQ29udGVudF9UeXBlc10ueG1sUEsBAi0AFAAGAAgAAAAhAFr0LFu/AAAAFQEAAAsA&#10;AAAAAAAAAAAAAAAAHwEAAF9yZWxzLy5yZWxzUEsBAi0AFAAGAAgAAAAhAB9w+qzEAAAA2wAAAA8A&#10;AAAAAAAAAAAAAAAABwIAAGRycy9kb3ducmV2LnhtbFBLBQYAAAAAAwADALcAAAD4AgAAAAA=&#10;">
                    <v:oval id="Oval 1325" o:spid="_x0000_s1157" style="position:absolute;left:3470;top:3464;width:415;height:630;rotation:294238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" filled="f" strokecolor="silver" strokeweight="1.5pt"/>
                    <v:shape id="Arc 1326" o:spid="_x0000_s1158" style="position:absolute;left:3163;top:3464;width:635;height:203;rotation:-2802227fd;visibility:visible;mso-wrap-style:square;v-text-anchor:top" coordsize="42584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" path="m-1,18165nfc1685,7697,10721,,21325,,31780,,40734,7487,42584,17777em-1,18165nsc1685,7697,10721,,21325,,31780,,40734,7487,42584,17777l21325,21600,-1,18165xe" filled="f" strokecolor="silver" strokeweight="1.5pt">
                      <v:path arrowok="t" o:extrusionok="f" o:connecttype="custom" o:connectlocs="0,171;635,167;318,203" o:connectangles="0,0,0"/>
                    </v:shape>
                    <v:line id="Line 1327" o:spid="_x0000_s1159" style="position:absolute;visibility:visible;mso-wrap-style:square" from="3756,3402" to="3915,3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" strokecolor="silver" strokeweight="1.5pt"/>
                    <v:line id="Line 1328" o:spid="_x0000_s1160" style="position:absolute;visibility:visible;mso-wrap-style:square" from="3291,3828" to="3450,3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" strokecolor="silver" strokeweight="1.5pt"/>
                  </v:group>
                  <v:shape id="Arc 1329" o:spid="_x0000_s1161" style="position:absolute;left:3962;top:6428;width:138;height:87;rotation:-3048413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color="silver" strokeweight="1.5pt">
                    <v:path arrowok="t" o:extrusionok="f" o:connecttype="custom" o:connectlocs="118,74;120,73;69,44" o:connectangles="0,0,0"/>
                  </v:shape>
                </v:group>
                <v:line id="Line 1330" o:spid="_x0000_s1162" style="position:absolute;flip:y;visibility:visible;mso-wrap-style:square" from="4040,5488" to="6202,6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">
                  <v:stroke dashstyle="dash"/>
                </v:line>
                <v:line id="Line 1331" o:spid="_x0000_s1163" style="position:absolute;flip:y;visibility:visible;mso-wrap-style:square" from="4035,5180" to="5970,6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"/>
                <v:rect id="Rectangle 1618" o:spid="_x0000_s1164" style="position:absolute;left:2717;top:5839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" filled="f" stroked="f" strokeweight="0">
                  <v:textbox inset="0,0,0,0">
                    <w:txbxContent>
                      <w:p w14:paraId="18D7AD45" w14:textId="77777777" w:rsidR="000E4515" w:rsidRDefault="000E4515" w:rsidP="000E4515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2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0756DE0C" wp14:editId="2A9123F7">
                <wp:simplePos x="0" y="0"/>
                <wp:positionH relativeFrom="column">
                  <wp:posOffset>5257800</wp:posOffset>
                </wp:positionH>
                <wp:positionV relativeFrom="paragraph">
                  <wp:posOffset>7620</wp:posOffset>
                </wp:positionV>
                <wp:extent cx="90805" cy="90805"/>
                <wp:effectExtent l="0" t="0" r="23495" b="23495"/>
                <wp:wrapNone/>
                <wp:docPr id="110" name="Oval 17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AFD595F" id="Oval 1777" o:spid="_x0000_s1026" style="position:absolute;margin-left:414pt;margin-top:.6pt;width:7.15pt;height:7.15pt;z-index:2516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" fillcolor="black"/>
            </w:pict>
          </mc:Fallback>
        </mc:AlternateContent>
      </w:r>
    </w:p>
    <w:p w14:paraId="4E9B90DB" w14:textId="77777777" w:rsidR="005C4367" w:rsidRPr="00B9467F" w:rsidRDefault="00EB67E3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 wp14:anchorId="1D1D77A6" wp14:editId="0E83E8A2">
                <wp:simplePos x="0" y="0"/>
                <wp:positionH relativeFrom="column">
                  <wp:posOffset>923925</wp:posOffset>
                </wp:positionH>
                <wp:positionV relativeFrom="paragraph">
                  <wp:posOffset>89535</wp:posOffset>
                </wp:positionV>
                <wp:extent cx="219075" cy="195580"/>
                <wp:effectExtent l="0" t="0" r="9525" b="13970"/>
                <wp:wrapNone/>
                <wp:docPr id="42" name="Rectangle 1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075" cy="195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2D0C1D2B" w14:textId="77777777" w:rsidR="00814E3E" w:rsidRDefault="00814E3E" w:rsidP="00814E3E">
                            <w:pPr>
                              <w:jc w:val="center"/>
                              <w:rPr>
                                <w:rFonts w:ascii="Arial" w:hAnsi="Arial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D1D77A6" id="Rectangle 1293" o:spid="_x0000_s1165" style="position:absolute;margin-left:72.75pt;margin-top:7.05pt;width:17.25pt;height:15.4pt;z-index:2516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" filled="f" stroked="f" strokeweight="0">
                <v:textbox inset="0,0,0,0">
                  <w:txbxContent>
                    <w:p w14:paraId="2D0C1D2B" w14:textId="77777777" w:rsidR="00814E3E" w:rsidRDefault="00814E3E" w:rsidP="00814E3E">
                      <w:pPr>
                        <w:jc w:val="center"/>
                        <w:rPr>
                          <w:rFonts w:ascii="Arial" w:hAnsi="Arial"/>
                          <w:b/>
                          <w:sz w:val="24"/>
                        </w:rPr>
                      </w:pPr>
                      <w:r>
                        <w:rPr>
                          <w:rFonts w:ascii="Arial" w:hAnsi="Arial"/>
                          <w:b/>
                          <w:sz w:val="24"/>
                        </w:rPr>
                        <w:t>A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32128" behindDoc="0" locked="0" layoutInCell="1" allowOverlap="1" wp14:anchorId="758053B5" wp14:editId="5718442F">
                <wp:simplePos x="0" y="0"/>
                <wp:positionH relativeFrom="column">
                  <wp:posOffset>3990975</wp:posOffset>
                </wp:positionH>
                <wp:positionV relativeFrom="paragraph">
                  <wp:posOffset>60960</wp:posOffset>
                </wp:positionV>
                <wp:extent cx="705485" cy="1750060"/>
                <wp:effectExtent l="0" t="38100" r="18415" b="21590"/>
                <wp:wrapNone/>
                <wp:docPr id="43" name="Group 18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5485" cy="1750060"/>
                          <a:chOff x="7716" y="9654"/>
                          <a:chExt cx="1111" cy="2756"/>
                        </a:xfrm>
                      </wpg:grpSpPr>
                      <wps:wsp>
                        <wps:cNvPr id="44" name="Line 1810"/>
                        <wps:cNvCnPr>
                          <a:cxnSpLocks noChangeShapeType="1"/>
                        </wps:cNvCnPr>
                        <wps:spPr bwMode="auto">
                          <a:xfrm flipH="1">
                            <a:off x="8147" y="11489"/>
                            <a:ext cx="5" cy="3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C0C0C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Freeform 1799"/>
                        <wps:cNvSpPr>
                          <a:spLocks/>
                        </wps:cNvSpPr>
                        <wps:spPr bwMode="auto">
                          <a:xfrm rot="6972874">
                            <a:off x="7794" y="11677"/>
                            <a:ext cx="794" cy="471"/>
                          </a:xfrm>
                          <a:custGeom>
                            <a:avLst/>
                            <a:gdLst>
                              <a:gd name="T0" fmla="*/ 0 w 1192"/>
                              <a:gd name="T1" fmla="*/ 504 h 702"/>
                              <a:gd name="T2" fmla="*/ 1057 w 1192"/>
                              <a:gd name="T3" fmla="*/ 1 h 702"/>
                              <a:gd name="T4" fmla="*/ 1095 w 1192"/>
                              <a:gd name="T5" fmla="*/ 0 h 702"/>
                              <a:gd name="T6" fmla="*/ 1137 w 1192"/>
                              <a:gd name="T7" fmla="*/ 16 h 702"/>
                              <a:gd name="T8" fmla="*/ 1168 w 1192"/>
                              <a:gd name="T9" fmla="*/ 47 h 702"/>
                              <a:gd name="T10" fmla="*/ 1185 w 1192"/>
                              <a:gd name="T11" fmla="*/ 87 h 702"/>
                              <a:gd name="T12" fmla="*/ 1192 w 1192"/>
                              <a:gd name="T13" fmla="*/ 143 h 702"/>
                              <a:gd name="T14" fmla="*/ 1168 w 1192"/>
                              <a:gd name="T15" fmla="*/ 184 h 702"/>
                              <a:gd name="T16" fmla="*/ 90 w 1192"/>
                              <a:gd name="T17" fmla="*/ 702 h 702"/>
                              <a:gd name="T18" fmla="*/ 0 w 1192"/>
                              <a:gd name="T19" fmla="*/ 504 h 7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1192" h="702">
                                <a:moveTo>
                                  <a:pt x="0" y="504"/>
                                </a:moveTo>
                                <a:lnTo>
                                  <a:pt x="1057" y="1"/>
                                </a:lnTo>
                                <a:lnTo>
                                  <a:pt x="1095" y="0"/>
                                </a:lnTo>
                                <a:lnTo>
                                  <a:pt x="1137" y="16"/>
                                </a:lnTo>
                                <a:lnTo>
                                  <a:pt x="1168" y="47"/>
                                </a:lnTo>
                                <a:lnTo>
                                  <a:pt x="1185" y="87"/>
                                </a:lnTo>
                                <a:lnTo>
                                  <a:pt x="1192" y="143"/>
                                </a:lnTo>
                                <a:lnTo>
                                  <a:pt x="1168" y="184"/>
                                </a:lnTo>
                                <a:lnTo>
                                  <a:pt x="90" y="702"/>
                                </a:lnTo>
                                <a:lnTo>
                                  <a:pt x="0" y="5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9050" cmpd="sng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6" name="Group 1800"/>
                        <wpg:cNvGrpSpPr>
                          <a:grpSpLocks/>
                        </wpg:cNvGrpSpPr>
                        <wpg:grpSpPr bwMode="auto">
                          <a:xfrm rot="16253108" flipV="1">
                            <a:off x="7623" y="11930"/>
                            <a:ext cx="863" cy="97"/>
                            <a:chOff x="3168" y="6912"/>
                            <a:chExt cx="1296" cy="144"/>
                          </a:xfrm>
                        </wpg:grpSpPr>
                        <wps:wsp>
                          <wps:cNvPr id="47" name="Line 18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8" y="6912"/>
                              <a:ext cx="1296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180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68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180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12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18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56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180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0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180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44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180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88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180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32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180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76" y="6912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6" name="Line 1811"/>
                        <wps:cNvCnPr>
                          <a:cxnSpLocks noChangeShapeType="1"/>
                        </wps:cNvCnPr>
                        <wps:spPr bwMode="auto">
                          <a:xfrm flipH="1">
                            <a:off x="8413" y="10504"/>
                            <a:ext cx="16" cy="67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1812"/>
                        <wps:cNvCnPr>
                          <a:cxnSpLocks noChangeShapeType="1"/>
                        </wps:cNvCnPr>
                        <wps:spPr bwMode="auto">
                          <a:xfrm flipV="1">
                            <a:off x="8322" y="10760"/>
                            <a:ext cx="486" cy="78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1813"/>
                        <wps:cNvCnPr>
                          <a:cxnSpLocks noChangeShapeType="1"/>
                        </wps:cNvCnPr>
                        <wps:spPr bwMode="auto">
                          <a:xfrm>
                            <a:off x="7716" y="11373"/>
                            <a:ext cx="615" cy="1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1814"/>
                        <wps:cNvCnPr>
                          <a:cxnSpLocks noChangeShapeType="1"/>
                        </wps:cNvCnPr>
                        <wps:spPr bwMode="auto">
                          <a:xfrm flipH="1">
                            <a:off x="7726" y="10592"/>
                            <a:ext cx="22" cy="78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1815"/>
                        <wps:cNvCnPr>
                          <a:cxnSpLocks noChangeShapeType="1"/>
                        </wps:cNvCnPr>
                        <wps:spPr bwMode="auto">
                          <a:xfrm flipH="1">
                            <a:off x="8323" y="10687"/>
                            <a:ext cx="16" cy="85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1816"/>
                        <wps:cNvCnPr>
                          <a:cxnSpLocks noChangeShapeType="1"/>
                        </wps:cNvCnPr>
                        <wps:spPr bwMode="auto">
                          <a:xfrm flipV="1">
                            <a:off x="8406" y="10718"/>
                            <a:ext cx="288" cy="46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Arc 1828"/>
                        <wps:cNvSpPr>
                          <a:spLocks/>
                        </wps:cNvSpPr>
                        <wps:spPr bwMode="auto">
                          <a:xfrm rot="-47078221">
                            <a:off x="7902" y="10275"/>
                            <a:ext cx="342" cy="586"/>
                          </a:xfrm>
                          <a:custGeom>
                            <a:avLst/>
                            <a:gdLst>
                              <a:gd name="G0" fmla="+- 4309 0 0"/>
                              <a:gd name="G1" fmla="+- 21600 0 0"/>
                              <a:gd name="G2" fmla="+- 21600 0 0"/>
                              <a:gd name="T0" fmla="*/ 0 w 25909"/>
                              <a:gd name="T1" fmla="*/ 434 h 41322"/>
                              <a:gd name="T2" fmla="*/ 13119 w 25909"/>
                              <a:gd name="T3" fmla="*/ 41322 h 41322"/>
                              <a:gd name="T4" fmla="*/ 4309 w 25909"/>
                              <a:gd name="T5" fmla="*/ 21600 h 413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5909" h="41322" fill="none" extrusionOk="0">
                                <a:moveTo>
                                  <a:pt x="0" y="434"/>
                                </a:moveTo>
                                <a:cubicBezTo>
                                  <a:pt x="1418" y="145"/>
                                  <a:pt x="2861" y="0"/>
                                  <a:pt x="4309" y="0"/>
                                </a:cubicBezTo>
                                <a:cubicBezTo>
                                  <a:pt x="16238" y="0"/>
                                  <a:pt x="25909" y="9670"/>
                                  <a:pt x="25909" y="21600"/>
                                </a:cubicBezTo>
                                <a:cubicBezTo>
                                  <a:pt x="25909" y="30121"/>
                                  <a:pt x="20899" y="37846"/>
                                  <a:pt x="13118" y="41321"/>
                                </a:cubicBezTo>
                              </a:path>
                              <a:path w="25909" h="41322" stroke="0" extrusionOk="0">
                                <a:moveTo>
                                  <a:pt x="0" y="434"/>
                                </a:moveTo>
                                <a:cubicBezTo>
                                  <a:pt x="1418" y="145"/>
                                  <a:pt x="2861" y="0"/>
                                  <a:pt x="4309" y="0"/>
                                </a:cubicBezTo>
                                <a:cubicBezTo>
                                  <a:pt x="16238" y="0"/>
                                  <a:pt x="25909" y="9670"/>
                                  <a:pt x="25909" y="21600"/>
                                </a:cubicBezTo>
                                <a:cubicBezTo>
                                  <a:pt x="25909" y="30121"/>
                                  <a:pt x="20899" y="37846"/>
                                  <a:pt x="13118" y="41321"/>
                                </a:cubicBezTo>
                                <a:lnTo>
                                  <a:pt x="4309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Arc 1832"/>
                        <wps:cNvSpPr>
                          <a:spLocks/>
                        </wps:cNvSpPr>
                        <wps:spPr bwMode="auto">
                          <a:xfrm rot="-47078221">
                            <a:off x="8036" y="10099"/>
                            <a:ext cx="285" cy="565"/>
                          </a:xfrm>
                          <a:custGeom>
                            <a:avLst/>
                            <a:gdLst>
                              <a:gd name="G0" fmla="+- 0 0 0"/>
                              <a:gd name="G1" fmla="+- 20753 0 0"/>
                              <a:gd name="G2" fmla="+- 21600 0 0"/>
                              <a:gd name="T0" fmla="*/ 5991 w 21600"/>
                              <a:gd name="T1" fmla="*/ 0 h 39824"/>
                              <a:gd name="T2" fmla="*/ 10141 w 21600"/>
                              <a:gd name="T3" fmla="*/ 39824 h 39824"/>
                              <a:gd name="T4" fmla="*/ 0 w 21600"/>
                              <a:gd name="T5" fmla="*/ 20753 h 398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39824" fill="none" extrusionOk="0">
                                <a:moveTo>
                                  <a:pt x="5990" y="0"/>
                                </a:moveTo>
                                <a:cubicBezTo>
                                  <a:pt x="15235" y="2669"/>
                                  <a:pt x="21600" y="11130"/>
                                  <a:pt x="21600" y="20753"/>
                                </a:cubicBezTo>
                                <a:cubicBezTo>
                                  <a:pt x="21600" y="28739"/>
                                  <a:pt x="17192" y="36074"/>
                                  <a:pt x="10141" y="39824"/>
                                </a:cubicBezTo>
                              </a:path>
                              <a:path w="21600" h="39824" stroke="0" extrusionOk="0">
                                <a:moveTo>
                                  <a:pt x="5990" y="0"/>
                                </a:moveTo>
                                <a:cubicBezTo>
                                  <a:pt x="15235" y="2669"/>
                                  <a:pt x="21600" y="11130"/>
                                  <a:pt x="21600" y="20753"/>
                                </a:cubicBezTo>
                                <a:cubicBezTo>
                                  <a:pt x="21600" y="28739"/>
                                  <a:pt x="17192" y="36074"/>
                                  <a:pt x="10141" y="39824"/>
                                </a:cubicBezTo>
                                <a:lnTo>
                                  <a:pt x="0" y="2075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Line 1833"/>
                        <wps:cNvCnPr>
                          <a:cxnSpLocks noChangeShapeType="1"/>
                        </wps:cNvCnPr>
                        <wps:spPr bwMode="auto">
                          <a:xfrm flipV="1">
                            <a:off x="7776" y="10316"/>
                            <a:ext cx="123" cy="18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Oval 1834"/>
                        <wps:cNvSpPr>
                          <a:spLocks noChangeArrowheads="1"/>
                        </wps:cNvSpPr>
                        <wps:spPr bwMode="auto">
                          <a:xfrm rot="1941612">
                            <a:off x="7931" y="10579"/>
                            <a:ext cx="249" cy="17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Line 1839"/>
                        <wps:cNvCnPr>
                          <a:cxnSpLocks noChangeShapeType="1"/>
                        </wps:cNvCnPr>
                        <wps:spPr bwMode="auto">
                          <a:xfrm>
                            <a:off x="8415" y="10650"/>
                            <a:ext cx="285" cy="8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1840"/>
                        <wps:cNvCnPr>
                          <a:cxnSpLocks noChangeShapeType="1"/>
                        </wps:cNvCnPr>
                        <wps:spPr bwMode="auto">
                          <a:xfrm flipH="1">
                            <a:off x="8794" y="9919"/>
                            <a:ext cx="1" cy="84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1841"/>
                        <wps:cNvCnPr>
                          <a:cxnSpLocks noChangeShapeType="1"/>
                        </wps:cNvCnPr>
                        <wps:spPr bwMode="auto">
                          <a:xfrm flipH="1">
                            <a:off x="8689" y="10102"/>
                            <a:ext cx="16" cy="61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Arc 1842"/>
                        <wps:cNvSpPr>
                          <a:spLocks/>
                        </wps:cNvSpPr>
                        <wps:spPr bwMode="auto">
                          <a:xfrm rot="-47078221">
                            <a:off x="8268" y="9690"/>
                            <a:ext cx="342" cy="586"/>
                          </a:xfrm>
                          <a:custGeom>
                            <a:avLst/>
                            <a:gdLst>
                              <a:gd name="G0" fmla="+- 4309 0 0"/>
                              <a:gd name="G1" fmla="+- 21600 0 0"/>
                              <a:gd name="G2" fmla="+- 21600 0 0"/>
                              <a:gd name="T0" fmla="*/ 0 w 25909"/>
                              <a:gd name="T1" fmla="*/ 434 h 41322"/>
                              <a:gd name="T2" fmla="*/ 13119 w 25909"/>
                              <a:gd name="T3" fmla="*/ 41322 h 41322"/>
                              <a:gd name="T4" fmla="*/ 4309 w 25909"/>
                              <a:gd name="T5" fmla="*/ 21600 h 413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5909" h="41322" fill="none" extrusionOk="0">
                                <a:moveTo>
                                  <a:pt x="0" y="434"/>
                                </a:moveTo>
                                <a:cubicBezTo>
                                  <a:pt x="1418" y="145"/>
                                  <a:pt x="2861" y="0"/>
                                  <a:pt x="4309" y="0"/>
                                </a:cubicBezTo>
                                <a:cubicBezTo>
                                  <a:pt x="16238" y="0"/>
                                  <a:pt x="25909" y="9670"/>
                                  <a:pt x="25909" y="21600"/>
                                </a:cubicBezTo>
                                <a:cubicBezTo>
                                  <a:pt x="25909" y="30121"/>
                                  <a:pt x="20899" y="37846"/>
                                  <a:pt x="13118" y="41321"/>
                                </a:cubicBezTo>
                              </a:path>
                              <a:path w="25909" h="41322" stroke="0" extrusionOk="0">
                                <a:moveTo>
                                  <a:pt x="0" y="434"/>
                                </a:moveTo>
                                <a:cubicBezTo>
                                  <a:pt x="1418" y="145"/>
                                  <a:pt x="2861" y="0"/>
                                  <a:pt x="4309" y="0"/>
                                </a:cubicBezTo>
                                <a:cubicBezTo>
                                  <a:pt x="16238" y="0"/>
                                  <a:pt x="25909" y="9670"/>
                                  <a:pt x="25909" y="21600"/>
                                </a:cubicBezTo>
                                <a:cubicBezTo>
                                  <a:pt x="25909" y="30121"/>
                                  <a:pt x="20899" y="37846"/>
                                  <a:pt x="13118" y="41321"/>
                                </a:cubicBezTo>
                                <a:lnTo>
                                  <a:pt x="4309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Arc 1843"/>
                        <wps:cNvSpPr>
                          <a:spLocks/>
                        </wps:cNvSpPr>
                        <wps:spPr bwMode="auto">
                          <a:xfrm rot="-47078221">
                            <a:off x="8402" y="9514"/>
                            <a:ext cx="285" cy="565"/>
                          </a:xfrm>
                          <a:custGeom>
                            <a:avLst/>
                            <a:gdLst>
                              <a:gd name="G0" fmla="+- 0 0 0"/>
                              <a:gd name="G1" fmla="+- 20753 0 0"/>
                              <a:gd name="G2" fmla="+- 21600 0 0"/>
                              <a:gd name="T0" fmla="*/ 5991 w 21600"/>
                              <a:gd name="T1" fmla="*/ 0 h 39824"/>
                              <a:gd name="T2" fmla="*/ 10141 w 21600"/>
                              <a:gd name="T3" fmla="*/ 39824 h 39824"/>
                              <a:gd name="T4" fmla="*/ 0 w 21600"/>
                              <a:gd name="T5" fmla="*/ 20753 h 398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39824" fill="none" extrusionOk="0">
                                <a:moveTo>
                                  <a:pt x="5990" y="0"/>
                                </a:moveTo>
                                <a:cubicBezTo>
                                  <a:pt x="15235" y="2669"/>
                                  <a:pt x="21600" y="11130"/>
                                  <a:pt x="21600" y="20753"/>
                                </a:cubicBezTo>
                                <a:cubicBezTo>
                                  <a:pt x="21600" y="28739"/>
                                  <a:pt x="17192" y="36074"/>
                                  <a:pt x="10141" y="39824"/>
                                </a:cubicBezTo>
                              </a:path>
                              <a:path w="21600" h="39824" stroke="0" extrusionOk="0">
                                <a:moveTo>
                                  <a:pt x="5990" y="0"/>
                                </a:moveTo>
                                <a:cubicBezTo>
                                  <a:pt x="15235" y="2669"/>
                                  <a:pt x="21600" y="11130"/>
                                  <a:pt x="21600" y="20753"/>
                                </a:cubicBezTo>
                                <a:cubicBezTo>
                                  <a:pt x="21600" y="28739"/>
                                  <a:pt x="17192" y="36074"/>
                                  <a:pt x="10141" y="39824"/>
                                </a:cubicBezTo>
                                <a:lnTo>
                                  <a:pt x="0" y="2075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Oval 1844"/>
                        <wps:cNvSpPr>
                          <a:spLocks noChangeArrowheads="1"/>
                        </wps:cNvSpPr>
                        <wps:spPr bwMode="auto">
                          <a:xfrm rot="1941612">
                            <a:off x="8297" y="9994"/>
                            <a:ext cx="249" cy="17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Line 1845"/>
                        <wps:cNvCnPr>
                          <a:cxnSpLocks noChangeShapeType="1"/>
                        </wps:cNvCnPr>
                        <wps:spPr bwMode="auto">
                          <a:xfrm flipH="1">
                            <a:off x="8101" y="10007"/>
                            <a:ext cx="7" cy="21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1846"/>
                        <wps:cNvCnPr>
                          <a:cxnSpLocks noChangeShapeType="1"/>
                        </wps:cNvCnPr>
                        <wps:spPr bwMode="auto">
                          <a:xfrm flipV="1">
                            <a:off x="8139" y="9734"/>
                            <a:ext cx="123" cy="18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A20DE2B" id="Group 1853" o:spid="_x0000_s1026" style="position:absolute;margin-left:314.25pt;margin-top:4.8pt;width:55.55pt;height:137.8pt;z-index:251632128" coordorigin="7716,9654" coordsize="1111,27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">
                <v:line id="Line 1810" o:spid="_x0000_s1027" style="position:absolute;flip:x;visibility:visible;mso-wrap-style:square" from="8147,11489" to="8152,117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epx8IAAADbAAAADwAAAGRycy9kb3ducmV2LnhtbESPQWsCMRSE74L/IbxCb5ptK0VWoywL&#10;gleth3p7bJ7J6uZlTVJ3+++bQqHHYWa+Ydbb0XXiQSG2nhW8zAsQxI3XLRsFp4/dbAkiJmSNnWdS&#10;8E0RtpvpZI2l9gMf6HFMRmQIxxIV2JT6UsrYWHIY574nzt7FB4cpy2CkDjhkuOvka1G8S4ct5wWL&#10;PdWWmtvxyynYGfu2P4Sa7+YTz1U1nPhaF0o9P43VCkSiMf2H/9p7rWCxgN8v+QfIz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iepx8IAAADbAAAADwAAAAAAAAAAAAAA&#10;AAChAgAAZHJzL2Rvd25yZXYueG1sUEsFBgAAAAAEAAQA+QAAAJADAAAAAA==&#10;" strokecolor="silver">
                  <v:stroke dashstyle="dash"/>
                </v:line>
                <v:shape id="Freeform 1799" o:spid="_x0000_s1028" style="position:absolute;left:7794;top:11677;width:794;height:471;rotation:7616238fd;visibility:visible;mso-wrap-style:square;v-text-anchor:top" coordsize="1192,7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8vtFcMA&#10;AADbAAAADwAAAGRycy9kb3ducmV2LnhtbESPQWvCQBSE7wX/w/IK3ppN1VZJsxFpI7Yna9T7I/ua&#10;BLNvQ3bV+O/dQqHHYWa+YdLlYFpxod41lhU8RzEI4tLqhisFh/36aQHCeWSNrWVScCMHy2z0kGKi&#10;7ZV3dCl8JQKEXYIKau+7REpX1mTQRbYjDt6P7Q36IPtK6h6vAW5aOYnjV2mw4bBQY0fvNZWn4mwU&#10;+PzI04/865zvd+utpu/NfFuwUuPHYfUGwtPg/8N/7U+tYPYCv1/CD5DZ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8vtFcMAAADbAAAADwAAAAAAAAAAAAAAAACYAgAAZHJzL2Rv&#10;d25yZXYueG1sUEsFBgAAAAAEAAQA9QAAAIgDAAAAAA==&#10;" path="m,504l1057,1,1095,r42,16l1168,47r17,40l1192,143r-24,41l90,702,,504xe" strokecolor="silver" strokeweight="1.5pt">
                  <v:path arrowok="t" o:connecttype="custom" o:connectlocs="0,338;704,1;729,0;757,11;778,32;789,58;794,96;778,123;60,471;0,338" o:connectangles="0,0,0,0,0,0,0,0,0,0"/>
                </v:shape>
                <v:group id="Group 1800" o:spid="_x0000_s1029" style="position:absolute;left:7623;top:11930;width:863;height:97;rotation:5840232fd;flip:y" coordorigin="3168,6912" coordsize="1296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+3QsLCAAAA2wAAAA8A&#10;AAAAAAAAAAAAAAAAqgIAAGRycy9kb3ducmV2LnhtbFBLBQYAAAAABAAEAPoAAACZAwAAAAA=&#10;">
                  <v:line id="Line 1801" o:spid="_x0000_s1030" style="position:absolute;visibility:visible;mso-wrap-style:square" from="3168,6912" to="4464,6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0MUcYAAADbAAAADwAAAGRycy9kb3ducmV2LnhtbESPT2vCQBTE7wW/w/IEb3WjqJXoKrZV&#10;1B4E/1y8PbPPJJh9m2ZXTb+9WxA8DjPzG2Y8rU0hblS53LKCTjsCQZxYnXOq4LBfvA9BOI+ssbBM&#10;Cv7IwXTSeBtjrO2dt3Tb+VQECLsYFWTel7GULsnIoGvbkjh4Z1sZ9EFWqdQV3gPcFLIbRQNpMOew&#10;kGFJXxkll93VKDitr8vVvF/3ftc/evHZ3Ry/t0mpVKtZz0YgPNX+FX62V1pB7wP+v4QfIC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9DFHGAAAA2wAAAA8AAAAAAAAA&#10;AAAAAAAAoQIAAGRycy9kb3ducmV2LnhtbFBLBQYAAAAABAAEAPkAAACUAwAAAAA=&#10;" strokecolor="silver" strokeweight="1.5pt"/>
                  <v:line id="Line 1802" o:spid="_x0000_s1031" style="position:absolute;flip:y;visibility:visible;mso-wrap-style:square" from="3168,6912" to="3312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kazMIAAADbAAAADwAAAGRycy9kb3ducmV2LnhtbERPy2oCMRTdF/yHcIXuasZaqoxGEYtQ&#10;oYiObtxdJnceOrkZJqkZ/75ZCF0eznux6k0j7tS52rKC8SgBQZxbXXOp4Hzavs1AOI+ssbFMCh7k&#10;YLUcvCww1Tbwke6ZL0UMYZeigsr7NpXS5RUZdCPbEkeusJ1BH2FXSt1hiOGmke9J8ikN1hwbKmxp&#10;U1F+y36NguxnE86PabkvisvX5BqmYbe7HpR6HfbrOQhPvf8XP93fWsFHHBu/xB8gl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XkazMIAAADbAAAADwAAAAAAAAAAAAAA&#10;AAChAgAAZHJzL2Rvd25yZXYueG1sUEsFBgAAAAAEAAQA+QAAAJADAAAAAA==&#10;" strokecolor="silver" strokeweight="1.5pt"/>
                  <v:line id="Line 1803" o:spid="_x0000_s1032" style="position:absolute;flip:y;visibility:visible;mso-wrap-style:square" from="3312,6912" to="3456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W/V8YAAADbAAAADwAAAGRycy9kb3ducmV2LnhtbESPT2sCMRTE7wW/Q3hCbzVrLWq3RilK&#10;oUIR3Xrp7bF5+0c3L8smNeu3bwqCx2FmfsMsVr1pxIU6V1tWMB4lIIhzq2suFRy/P57mIJxH1thY&#10;JgVXcrBaDh4WmGob+ECXzJciQtilqKDyvk2ldHlFBt3ItsTRK2xn0EfZlVJ3GCLcNPI5SabSYM1x&#10;ocKW1hXl5+zXKMi+1uF4nZW7ovjZTE5hFrbb016px2H//gbCU+/v4Vv7Uyt4eYX/L/EH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41v1fGAAAA2wAAAA8AAAAAAAAA&#10;AAAAAAAAoQIAAGRycy9kb3ducmV2LnhtbFBLBQYAAAAABAAEAPkAAACUAwAAAAA=&#10;" strokecolor="silver" strokeweight="1.5pt"/>
                  <v:line id="Line 1804" o:spid="_x0000_s1033" style="position:absolute;flip:y;visibility:visible;mso-wrap-style:square" from="3456,6912" to="3600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aAF8IAAADbAAAADwAAAGRycy9kb3ducmV2LnhtbERPy2oCMRTdF/yHcIXuasZKq4xGEYtQ&#10;oYiObtxdJnceOrkZJqkZ/75ZCF0eznux6k0j7tS52rKC8SgBQZxbXXOp4Hzavs1AOI+ssbFMCh7k&#10;YLUcvCww1Tbwke6ZL0UMYZeigsr7NpXS5RUZdCPbEkeusJ1BH2FXSt1hiOGmke9J8ikN1hwbKmxp&#10;U1F+y36NguxnE86PabkvisvX5BqmYbe7HpR6HfbrOQhPvf8XP93fWsFHXB+/xB8gl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taAF8IAAADbAAAADwAAAAAAAAAAAAAA&#10;AAChAgAAZHJzL2Rvd25yZXYueG1sUEsFBgAAAAAEAAQA+QAAAJADAAAAAA==&#10;" strokecolor="silver" strokeweight="1.5pt"/>
                  <v:line id="Line 1805" o:spid="_x0000_s1034" style="position:absolute;flip:y;visibility:visible;mso-wrap-style:square" from="3600,6912" to="3744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oljMUAAADbAAAADwAAAGRycy9kb3ducmV2LnhtbESPT2sCMRTE7wW/Q3iCN82qtJatUcRS&#10;qCBFVy+9PTZv/9jNy7JJzfrtG0HocZiZ3zDLdW8acaXO1ZYVTCcJCOLc6ppLBefTx/gVhPPIGhvL&#10;pOBGDtarwdMSU20DH+ma+VJECLsUFVTet6mULq/IoJvYljh6he0M+ii7UuoOQ4SbRs6S5EUarDku&#10;VNjStqL8J/s1CrL9Npxvi/KrKL7f55ewCLvd5aDUaNhv3kB46v1/+NH+1Aqep3D/En+AX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ZoljMUAAADbAAAADwAAAAAAAAAA&#10;AAAAAAChAgAAZHJzL2Rvd25yZXYueG1sUEsFBgAAAAAEAAQA+QAAAJMDAAAAAA==&#10;" strokecolor="silver" strokeweight="1.5pt"/>
                  <v:line id="Line 1806" o:spid="_x0000_s1035" style="position:absolute;flip:y;visibility:visible;mso-wrap-style:square" from="3744,6912" to="3888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i7+8UAAADbAAAADwAAAGRycy9kb3ducmV2LnhtbESPT2sCMRTE7wW/Q3iF3jRbS6usRhFF&#10;qCDFbr14e2ze/tHNy7JJzfrtG0HocZiZ3zDzZW8acaXO1ZYVvI4SEMS51TWXCo4/2+EUhPPIGhvL&#10;pOBGDpaLwdMcU20Df9M186WIEHYpKqi8b1MpXV6RQTeyLXH0CtsZ9FF2pdQdhgg3jRwnyYc0WHNc&#10;qLCldUX5Jfs1CrL9Ohxvk/KrKE6bt3OYhN3ufFDq5blfzUB46v1/+NH+1Arex3D/En+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Ui7+8UAAADbAAAADwAAAAAAAAAA&#10;AAAAAAChAgAAZHJzL2Rvd25yZXYueG1sUEsFBgAAAAAEAAQA+QAAAJMDAAAAAA==&#10;" strokecolor="silver" strokeweight="1.5pt"/>
                  <v:line id="Line 1807" o:spid="_x0000_s1036" style="position:absolute;flip:y;visibility:visible;mso-wrap-style:square" from="3888,6912" to="4032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QeYMUAAADbAAAADwAAAGRycy9kb3ducmV2LnhtbESPT2sCMRTE7wW/Q3iF3jRbpVVWo4hS&#10;qCDFbr14e2ze/tHNy7JJzfrtG0HocZiZ3zCLVW8acaXO1ZYVvI4SEMS51TWXCo4/H8MZCOeRNTaW&#10;ScGNHKyWg6cFptoG/qZr5ksRIexSVFB536ZSurwig25kW+LoFbYz6KPsSqk7DBFuGjlOkndpsOa4&#10;UGFLm4ryS/ZrFGT7TTjepuVXUZy2k3OYht3ufFDq5blfz0F46v1/+NH+1AreJnD/En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gQeYMUAAADbAAAADwAAAAAAAAAA&#10;AAAAAAChAgAAZHJzL2Rvd25yZXYueG1sUEsFBgAAAAAEAAQA+QAAAJMDAAAAAA==&#10;" strokecolor="silver" strokeweight="1.5pt"/>
                  <v:line id="Line 1808" o:spid="_x0000_s1037" style="position:absolute;flip:y;visibility:visible;mso-wrap-style:square" from="4032,6912" to="4176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2GFMYAAADbAAAADwAAAGRycy9kb3ducmV2LnhtbESPT2sCMRTE7wW/Q3iCt5q1tlpWo4hF&#10;qFDEbr309ti8/aObl2UTzfrtm0Khx2FmfsMs171pxI06V1tWMBknIIhzq2suFZy+do+vIJxH1thY&#10;JgV3crBeDR6WmGob+JNumS9FhLBLUUHlfZtK6fKKDLqxbYmjV9jOoI+yK6XuMES4aeRTksykwZrj&#10;QoUtbSvKL9nVKMg+tuF0n5eHovh+m57DPOz356NSo2G/WYDw1Pv/8F/7XSt4eYbfL/EH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XthhTGAAAA2wAAAA8AAAAAAAAA&#10;AAAAAAAAoQIAAGRycy9kb3ducmV2LnhtbFBLBQYAAAAABAAEAPkAAACUAwAAAAA=&#10;" strokecolor="silver" strokeweight="1.5pt"/>
                  <v:line id="Line 1809" o:spid="_x0000_s1038" style="position:absolute;flip:y;visibility:visible;mso-wrap-style:square" from="4176,6912" to="4320,7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Ejj8UAAADbAAAADwAAAGRycy9kb3ducmV2LnhtbESPW2sCMRSE3wX/QziFvtVsLV5YjSJK&#10;oUIRu/XFt8Pm7EU3J8smNeu/bwoFH4eZ+YZZrnvTiBt1rras4HWUgCDOra65VHD6fn+Zg3AeWWNj&#10;mRTcycF6NRwsMdU28BfdMl+KCGGXooLK+zaV0uUVGXQj2xJHr7CdQR9lV0rdYYhw08hxkkylwZrj&#10;QoUtbSvKr9mPUZB9bsPpPisPRXHevV3CLOz3l6NSz0/9ZgHCU+8f4f/2h1YwmcDfl/g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qEjj8UAAADbAAAADwAAAAAAAAAA&#10;AAAAAAChAgAAZHJzL2Rvd25yZXYueG1sUEsFBgAAAAAEAAQA+QAAAJMDAAAAAA==&#10;" strokecolor="silver" strokeweight="1.5pt"/>
                </v:group>
                <v:line id="Line 1811" o:spid="_x0000_s1039" style="position:absolute;flip:x;visibility:visible;mso-wrap-style:square" from="8413,10504" to="8429,11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O9+MUAAADbAAAADwAAAGRycy9kb3ducmV2LnhtbESPW2sCMRSE3wv+h3AKvtVsW7ywGkUs&#10;BYUiduuLb4fN2YtuTpZNNOu/b4RCH4eZ+YZZrHrTiBt1rras4HWUgCDOra65VHD8+XyZgXAeWWNj&#10;mRTcycFqOXhaYKpt4G+6Zb4UEcIuRQWV920qpcsrMuhGtiWOXmE7gz7KrpS6wxDhppFvSTKRBmuO&#10;CxW2tKkov2RXoyD72oTjfVrui+L08X4O07DbnQ9KDZ/79RyEp97/h//aW61gPIHHl/gD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nO9+MUAAADbAAAADwAAAAAAAAAA&#10;AAAAAAChAgAAZHJzL2Rvd25yZXYueG1sUEsFBgAAAAAEAAQA+QAAAJMDAAAAAA==&#10;" strokecolor="silver" strokeweight="1.5pt"/>
                <v:line id="Line 1812" o:spid="_x0000_s1040" style="position:absolute;flip:y;visibility:visible;mso-wrap-style:square" from="8322,10760" to="8808,11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8YY8UAAADbAAAADwAAAGRycy9kb3ducmV2LnhtbESPT2sCMRTE7wW/Q3iCN81WaVe2RhFL&#10;oYKUdvXS22Pz9o/dvCyb1KzfvhGEHoeZ+Q2z2gymFRfqXWNZweMsAUFcWN1wpeB0fJsuQTiPrLG1&#10;TAqu5GCzHj2sMNM28Bddcl+JCGGXoYLa+y6T0hU1GXQz2xFHr7S9QR9lX0ndY4hw08p5kjxLgw3H&#10;hRo72tVU/OS/RkF+2IXTNa0+yvL7dXEOadjvz59KTcbD9gWEp8H/h+/td63gKYXbl/gD5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T8YY8UAAADbAAAADwAAAAAAAAAA&#10;AAAAAAChAgAAZHJzL2Rvd25yZXYueG1sUEsFBgAAAAAEAAQA+QAAAJMDAAAAAA==&#10;" strokecolor="silver" strokeweight="1.5pt"/>
                <v:line id="Line 1813" o:spid="_x0000_s1041" style="position:absolute;visibility:visible;mso-wrap-style:square" from="7716,11373" to="8331,11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sO/sIAAADbAAAADwAAAGRycy9kb3ducmV2LnhtbERPTYvCMBC9C/6HMAt703RFRapR1FVW&#10;PQhVL3ubbca22Ey6TdT6781B8Ph435NZY0pxo9oVlhV8dSMQxKnVBWcKTsd1ZwTCeWSNpWVS8CAH&#10;s2m7NcFY2zsndDv4TIQQdjEqyL2vYildmpNB17UVceDOtjboA6wzqWu8h3BTyl4UDaXBgkNDjhUt&#10;c0ovh6tR8Le9/mxWg6b/v93p9aK3//1O0kqpz49mPgbhqfFv8cu90QoGYWz4En6An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HsO/sIAAADbAAAADwAAAAAAAAAAAAAA&#10;AAChAgAAZHJzL2Rvd25yZXYueG1sUEsFBgAAAAAEAAQA+QAAAJADAAAAAA==&#10;" strokecolor="silver" strokeweight="1.5pt"/>
                <v:line id="Line 1814" o:spid="_x0000_s1042" style="position:absolute;flip:x;visibility:visible;mso-wrap-style:square" from="7726,10592" to="7748,11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wpisYAAADbAAAADwAAAGRycy9kb3ducmV2LnhtbESPT2sCMRTE7wW/Q3hCbzVrpWq3RilK&#10;oUIR3Xrp7bF5+0c3L8smNeu3bwqCx2FmfsMsVr1pxIU6V1tWMB4lIIhzq2suFRy/P57mIJxH1thY&#10;JgVXcrBaDh4WmGob+ECXzJciQtilqKDyvk2ldHlFBt3ItsTRK2xn0EfZlVJ3GCLcNPI5SabSYM1x&#10;ocKW1hXl5+zXKMi+1uF4nZW7ovjZTE5hFrbb016px2H//gbCU+/v4Vv7Uyt4eYX/L/EH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sKYrGAAAA2wAAAA8AAAAAAAAA&#10;AAAAAAAAoQIAAGRycy9kb3ducmV2LnhtbFBLBQYAAAAABAAEAPkAAACUAwAAAAA=&#10;" strokecolor="silver" strokeweight="1.5pt"/>
                <v:line id="Line 1815" o:spid="_x0000_s1043" style="position:absolute;flip:x;visibility:visible;mso-wrap-style:square" from="8323,10687" to="8339,11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pKqsEAAADbAAAADwAAAGRycy9kb3ducmV2LnhtbERPy2oCMRTdF/yHcIXuasYWVEajiFJQ&#10;kFJHN+4ukzsPndwMk2jGvzeLQpeH816setOIB3WutqxgPEpAEOdW11wqOJ++P2YgnEfW2FgmBU9y&#10;sFoO3haYahv4SI/MlyKGsEtRQeV9m0rp8ooMupFtiSNX2M6gj7Arpe4wxHDTyM8kmUiDNceGClva&#10;VJTfsrtRkB024fyclj9Fcdl+XcM07PfXX6Xeh/16DsJT7//Ff+6dVjCJ6+OX+APk8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ukqqwQAAANsAAAAPAAAAAAAAAAAAAAAA&#10;AKECAABkcnMvZG93bnJldi54bWxQSwUGAAAAAAQABAD5AAAAjwMAAAAA&#10;" strokecolor="silver" strokeweight="1.5pt"/>
                <v:line id="Line 1816" o:spid="_x0000_s1044" style="position:absolute;flip:y;visibility:visible;mso-wrap-style:square" from="8406,10718" to="8694,11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bvMcUAAADbAAAADwAAAGRycy9kb3ducmV2LnhtbESPT2vCQBTE74V+h+UVvNWNFlTSbKQo&#10;QgUpNXrp7ZF9+WOzb0N2deO37xYKPQ4z8xsmW4+mEzcaXGtZwWyagCAurW65VnA+7Z5XIJxH1thZ&#10;JgV3crDOHx8yTLUNfKRb4WsRIexSVNB436dSurIhg25qe+LoVXYw6KMcaqkHDBFuOjlPkoU02HJc&#10;aLCnTUPld3E1CorDJpzvy/qjqr62L5ewDPv95VOpydP49grC0+j/w3/td61gMYPfL/EHyP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/bvMcUAAADbAAAADwAAAAAAAAAA&#10;AAAAAAChAgAAZHJzL2Rvd25yZXYueG1sUEsFBgAAAAAEAAQA+QAAAJMDAAAAAA==&#10;" strokecolor="silver" strokeweight="1.5pt"/>
                <v:shape id="Arc 1828" o:spid="_x0000_s1045" style="position:absolute;left:7902;top:10275;width:342;height:586;rotation:-4236052fd;visibility:visible;mso-wrap-style:square;v-text-anchor:top" coordsize="25909,413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Ht98IA&#10;AADbAAAADwAAAGRycy9kb3ducmV2LnhtbESPwWrDMBBE74X8g9hAb41sH5ziRAmlIdCrndL2uFgb&#10;y8RaGUuOXX99VSj0OMybGWZ/nG0n7jT41rGCdJOAIK6dbrlR8H45Pz2D8AFZY+eYFHyTh+Nh9bDH&#10;QruJS7pXoRGxhH2BCkwIfSGlrw1Z9BvXE0fv6gaLIcqhkXrAKZbbTmZJkkuLLccFgz29Gqpv1WgV&#10;bLMPl6b5covckpYnM351n6NSj+v5ZQci0Bz+4b/0m1aQZ/D7Jf4Aef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0e33wgAAANsAAAAPAAAAAAAAAAAAAAAAAJgCAABkcnMvZG93&#10;bnJldi54bWxQSwUGAAAAAAQABAD1AAAAhwMAAAAA&#10;" path="m,434nfc1418,145,2861,,4309,,16238,,25909,9670,25909,21600v,8521,-5010,16246,-12791,19721em,434nsc1418,145,2861,,4309,,16238,,25909,9670,25909,21600v,8521,-5010,16246,-12791,19721l4309,21600,,434xe" filled="f" strokecolor="silver" strokeweight="1.5pt">
                  <v:path arrowok="t" o:extrusionok="f" o:connecttype="custom" o:connectlocs="0,6;173,586;57,306" o:connectangles="0,0,0"/>
                </v:shape>
                <v:shape id="Arc 1832" o:spid="_x0000_s1046" style="position:absolute;left:8036;top:10099;width:285;height:565;rotation:-4236052fd;visibility:visible;mso-wrap-style:square;v-text-anchor:top" coordsize="21600,398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QFocMA&#10;AADbAAAADwAAAGRycy9kb3ducmV2LnhtbESPT4vCMBTE74LfIbwFb5ruCiJdY1kXKoIgrPXi7dG8&#10;/qHNS22i1m9vhAWPw8z8hlklg2nFjXpXW1bwOYtAEOdW11wqOGXpdAnCeWSNrWVS8CAHyXo8WmGs&#10;7Z3/6Hb0pQgQdjEqqLzvYildXpFBN7MdcfAK2xv0Qfal1D3eA9y08iuKFtJgzWGhwo5+K8qb49Uo&#10;OKdt42Vx3TzsaV9sDxnWm/Si1ORj+PkG4Wnw7/B/e6cVLObw+hJ+gFw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eQFocMAAADbAAAADwAAAAAAAAAAAAAAAACYAgAAZHJzL2Rv&#10;d25yZXYueG1sUEsFBgAAAAAEAAQA9QAAAIgDAAAAAA==&#10;" path="m5990,nfc15235,2669,21600,11130,21600,20753v,7986,-4408,15321,-11459,19071em5990,nsc15235,2669,21600,11130,21600,20753v,7986,-4408,15321,-11459,19071l,20753,5990,xe" filled="f" strokecolor="silver" strokeweight="1.5pt">
                  <v:path arrowok="t" o:extrusionok="f" o:connecttype="custom" o:connectlocs="79,0;134,565;0,294" o:connectangles="0,0,0"/>
                </v:shape>
                <v:line id="Line 1833" o:spid="_x0000_s1047" style="position:absolute;flip:y;visibility:visible;mso-wrap-style:square" from="7776,10316" to="7899,10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4FMqcUAAADbAAAADwAAAGRycy9kb3ducmV2LnhtbESPT2sCMRTE7wW/Q3gFbzXbVlRWo4il&#10;oFDEbr14e2ze/tHNy7KJZv32jVDocZiZ3zCLVW8acaPO1ZYVvI4SEMS51TWXCo4/ny8zEM4ja2ws&#10;k4I7OVgtB08LTLUN/E23zJciQtilqKDyvk2ldHlFBt3ItsTRK2xn0EfZlVJ3GCLcNPItSSbSYM1x&#10;ocKWNhXll+xqFGRfm3C8T8t9UZw+3s9hGna780Gp4XO/noPw1Pv/8F97qxVMxvD4En+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4FMqcUAAADbAAAADwAAAAAAAAAA&#10;AAAAAAChAgAAZHJzL2Rvd25yZXYueG1sUEsFBgAAAAAEAAQA+QAAAJMDAAAAAA==&#10;" strokecolor="silver" strokeweight="1.5pt"/>
                <v:oval id="Oval 1834" o:spid="_x0000_s1048" style="position:absolute;left:7931;top:10579;width:249;height:177;rotation:212075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sJFMUA&#10;AADbAAAADwAAAGRycy9kb3ducmV2LnhtbESPUWvCQBCE3wX/w7GCL1IvSisl9RQrCEWKoralj0tu&#10;m4Tm9kJuo/Hf94SCj8PMfMPMl52r1JmaUHo2MBknoIgzb0vODXycNg/PoIIgW6w8k4ErBVgu+r05&#10;ptZf+EDno+QqQjikaKAQqVOtQ1aQwzD2NXH0fnzjUKJscm0bvES4q/Q0SWbaYclxocCa1gVlv8fW&#10;Gfjcr3D7JRP33U5f37cj2W0er60xw0G3egEl1Mk9/N9+swZmT3D7En+AXv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SwkUxQAAANsAAAAPAAAAAAAAAAAAAAAAAJgCAABkcnMv&#10;ZG93bnJldi54bWxQSwUGAAAAAAQABAD1AAAAigMAAAAA&#10;" strokecolor="silver" strokeweight="1.5pt"/>
                <v:line id="Line 1839" o:spid="_x0000_s1049" style="position:absolute;visibility:visible;mso-wrap-style:square" from="8415,10650" to="8700,10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T1qsUAAADbAAAADwAAAGRycy9kb3ducmV2LnhtbESPQWvCQBSE74L/YXmCN90oNkjqKtoq&#10;VQ+CtpfentlnEsy+jdlV03/vFgSPw8x8w0xmjSnFjWpXWFYw6EcgiFOrC84U/HyvemMQziNrLC2T&#10;gj9yMJu2WxNMtL3znm4Hn4kAYZeggtz7KpHSpTkZdH1bEQfvZGuDPsg6k7rGe4CbUg6jKJYGCw4L&#10;OVb0kVN6PlyNguPm+rVevjWjy2arV4vh7vdzn1ZKdTvN/B2Ep8a/ws/2WiuIY/j/En6An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T1qsUAAADbAAAADwAAAAAAAAAA&#10;AAAAAAChAgAAZHJzL2Rvd25yZXYueG1sUEsFBgAAAAAEAAQA+QAAAJMDAAAAAA==&#10;" strokecolor="silver" strokeweight="1.5pt"/>
                <v:line id="Line 1840" o:spid="_x0000_s1050" style="position:absolute;flip:x;visibility:visible;mso-wrap-style:square" from="8794,9919" to="8795,10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PS3sUAAADbAAAADwAAAGRycy9kb3ducmV2LnhtbESPT2sCMRTE7wW/Q3hCbzVbBVe2RilK&#10;QaFIXb14e2ze/rGbl2WTmvXbm0Khx2FmfsMs14NpxY1611hW8DpJQBAXVjdcKTifPl4WIJxH1tha&#10;JgV3crBejZ6WmGkb+Ei33FciQthlqKD2vsukdEVNBt3EdsTRK21v0EfZV1L3GCLctHKaJHNpsOG4&#10;UGNHm5qK7/zHKMg/N+F8T6tDWV62s2tIw35//VLqeTy8v4HwNPj/8F97pxXMU/j9En+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1PS3sUAAADbAAAADwAAAAAAAAAA&#10;AAAAAAChAgAAZHJzL2Rvd25yZXYueG1sUEsFBgAAAAAEAAQA+QAAAJMDAAAAAA==&#10;" strokecolor="silver" strokeweight="1.5pt"/>
                <v:line id="Line 1841" o:spid="_x0000_s1051" style="position:absolute;flip:x;visibility:visible;mso-wrap-style:square" from="8689,10102" to="8705,10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xGrMEAAADbAAAADwAAAGRycy9kb3ducmV2LnhtbERPy2oCMRTdF/yHcIXuasYWVEajiFJQ&#10;kFJHN+4ukzsPndwMk2jGvzeLQpeH816setOIB3WutqxgPEpAEOdW11wqOJ++P2YgnEfW2FgmBU9y&#10;sFoO3haYahv4SI/MlyKGsEtRQeV9m0rp8ooMupFtiSNX2M6gj7Arpe4wxHDTyM8kmUiDNceGClva&#10;VJTfsrtRkB024fyclj9Fcdl+XcM07PfXX6Xeh/16DsJT7//Ff+6dVjCJY+OX+APk8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zEaswQAAANsAAAAPAAAAAAAAAAAAAAAA&#10;AKECAABkcnMvZG93bnJldi54bWxQSwUGAAAAAAQABAD5AAAAjwMAAAAA&#10;" strokecolor="silver" strokeweight="1.5pt"/>
                <v:shape id="Arc 1842" o:spid="_x0000_s1052" style="position:absolute;left:8268;top:9690;width:342;height:586;rotation:-4236052fd;visibility:visible;mso-wrap-style:square;v-text-anchor:top" coordsize="25909,413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V/hsMA&#10;AADbAAAADwAAAGRycy9kb3ducmV2LnhtbESPzWrDMBCE74W8g9hAb7XsHNzGsRJKQqHXpCXJcbG2&#10;lom1Mpb80zx9VSj0OMw3M0y5m20rRup941hBlqQgiCunG64VfH68Pb2A8AFZY+uYFHyTh9128VBi&#10;od3ERxpPoRaxhH2BCkwIXSGlrwxZ9InriKP35XqLIcq+lrrHKZbbVq7SNJcWG44LBjvaG6pup8Eq&#10;eF6dXZbl91vk7tnxYIZrexmUelzOrxsQgebwD/+l37WCfA2/X+IPkN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3V/hsMAAADbAAAADwAAAAAAAAAAAAAAAACYAgAAZHJzL2Rv&#10;d25yZXYueG1sUEsFBgAAAAAEAAQA9QAAAIgDAAAAAA==&#10;" path="m,434nfc1418,145,2861,,4309,,16238,,25909,9670,25909,21600v,8521,-5010,16246,-12791,19721em,434nsc1418,145,2861,,4309,,16238,,25909,9670,25909,21600v,8521,-5010,16246,-12791,19721l4309,21600,,434xe" filled="f" strokecolor="silver" strokeweight="1.5pt">
                  <v:path arrowok="t" o:extrusionok="f" o:connecttype="custom" o:connectlocs="0,6;173,586;57,306" o:connectangles="0,0,0"/>
                </v:shape>
                <v:shape id="Arc 1843" o:spid="_x0000_s1053" style="position:absolute;left:8402;top:9514;width:285;height:565;rotation:-4236052fd;visibility:visible;mso-wrap-style:square;v-text-anchor:top" coordsize="21600,398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8NC70A&#10;AADbAAAADwAAAGRycy9kb3ducmV2LnhtbERPyQrCMBC9C/5DGMGbpnpQqUZRoSIIgsvF29BMF2wm&#10;tYla/94cBI+Pty9WranEixpXWlYwGkYgiFOrS84VXC/JYAbCeWSNlWVS8CEHq2W3s8BY2zef6HX2&#10;uQgh7GJUUHhfx1K6tCCDbmhr4sBltjHoA2xyqRt8h3BTyXEUTaTBkkNDgTVtC0rv56dRcEuqu5fZ&#10;c/Ox10O2O16w3CQPpfq9dj0H4an1f/HPvdcKpmF9+BJ+gFx+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O8NC70AAADbAAAADwAAAAAAAAAAAAAAAACYAgAAZHJzL2Rvd25yZXYu&#10;eG1sUEsFBgAAAAAEAAQA9QAAAIIDAAAAAA==&#10;" path="m5990,nfc15235,2669,21600,11130,21600,20753v,7986,-4408,15321,-11459,19071em5990,nsc15235,2669,21600,11130,21600,20753v,7986,-4408,15321,-11459,19071l,20753,5990,xe" filled="f" strokecolor="silver" strokeweight="1.5pt">
                  <v:path arrowok="t" o:extrusionok="f" o:connecttype="custom" o:connectlocs="79,0;134,565;0,294" o:connectangles="0,0,0"/>
                </v:shape>
                <v:oval id="Oval 1844" o:spid="_x0000_s1054" style="position:absolute;left:8297;top:9994;width:249;height:177;rotation:212075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mZysYA&#10;AADbAAAADwAAAGRycy9kb3ducmV2LnhtbESPX0vDQBDE3wt+h2MFX6S9pIiW2GupQkGKWEz/4OOS&#10;W5Ngbi/kNm367T1B6OMwM79h5svBNepEXag9G0gnCSjiwtuaSwP73Xo8AxUE2WLjmQxcKMBycTOa&#10;Y2b9mT/plEupIoRDhgYqkTbTOhQVOQwT3xJH79t3DiXKrtS2w3OEu0ZPk+RRO6w5LlTY0mtFxU/e&#10;OwOH7Qo3R0ndVz99ed/cy8f64dIbc3c7rJ5BCQ1yDf+336yBpxT+vsQfo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qmZysYAAADbAAAADwAAAAAAAAAAAAAAAACYAgAAZHJz&#10;L2Rvd25yZXYueG1sUEsFBgAAAAAEAAQA9QAAAIsDAAAAAA==&#10;" strokecolor="silver" strokeweight="1.5pt"/>
                <v:line id="Line 1845" o:spid="_x0000_s1055" style="position:absolute;flip:x;visibility:visible;mso-wrap-style:square" from="8101,10007" to="8108,10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3nm8UAAADbAAAADwAAAGRycy9kb3ducmV2LnhtbESPT2sCMRTE74V+h/AK3jRbBVe2RimK&#10;oCBFt156e2ze/rGbl2UTzfrtm0Khx2FmfsMs14NpxZ1611hW8DpJQBAXVjdcKbh87sYLEM4ja2wt&#10;k4IHOVivnp+WmGkb+Ez33FciQthlqKD2vsukdEVNBt3EdsTRK21v0EfZV1L3GCLctHKaJHNpsOG4&#10;UGNHm5qK7/xmFOTHTbg80uqjLL+2s2tIw+FwPSk1ehne30B4Gvx/+K+91wrSKfx+iT9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v3nm8UAAADbAAAADwAAAAAAAAAA&#10;AAAAAAChAgAAZHJzL2Rvd25yZXYueG1sUEsFBgAAAAAEAAQA+QAAAJMDAAAAAA==&#10;" strokecolor="silver" strokeweight="1.5pt"/>
                <v:line id="Line 1846" o:spid="_x0000_s1056" style="position:absolute;flip:y;visibility:visible;mso-wrap-style:square" from="8139,9734" to="8262,99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FCAMUAAADbAAAADwAAAGRycy9kb3ducmV2LnhtbESPT2sCMRTE7wW/Q3iCt5qtQrdsjVKU&#10;gkKRdvXi7bF5+8duXpZNatZvbwShx2FmfsMsVoNpxYV611hW8DJNQBAXVjdcKTgePp/fQDiPrLG1&#10;TAqu5GC1HD0tMNM28A9dcl+JCGGXoYLa+y6T0hU1GXRT2xFHr7S9QR9lX0ndY4hw08pZkrxKgw3H&#10;hRo7WtdU/OZ/RkH+tQ7Ha1rty/K0mZ9DGna787dSk/Hw8Q7C0+D/w4/2VitI53D/En+AX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bFCAMUAAADbAAAADwAAAAAAAAAA&#10;AAAAAAChAgAAZHJzL2Rvd25yZXYueG1sUEsFBgAAAAAEAAQA+QAAAJMDAAAAAA==&#10;" strokecolor="silver" strokeweight="1.5pt"/>
              </v:group>
            </w:pict>
          </mc:Fallback>
        </mc:AlternateContent>
      </w:r>
    </w:p>
    <w:p w14:paraId="4111073D" w14:textId="77777777" w:rsidR="005C4367" w:rsidRPr="00B9467F" w:rsidRDefault="00EB67E3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25984" behindDoc="0" locked="0" layoutInCell="1" allowOverlap="1" wp14:anchorId="58FC9B9C" wp14:editId="6DEA9605">
                <wp:simplePos x="0" y="0"/>
                <wp:positionH relativeFrom="column">
                  <wp:posOffset>323850</wp:posOffset>
                </wp:positionH>
                <wp:positionV relativeFrom="paragraph">
                  <wp:posOffset>133350</wp:posOffset>
                </wp:positionV>
                <wp:extent cx="254000" cy="226695"/>
                <wp:effectExtent l="0" t="0" r="12700" b="1905"/>
                <wp:wrapNone/>
                <wp:docPr id="39" name="Rectangle 16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4000" cy="226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411D4551" w14:textId="77777777" w:rsidR="00564C69" w:rsidRDefault="00564C69" w:rsidP="00564C69">
                            <w:pPr>
                              <w:jc w:val="center"/>
                              <w:rPr>
                                <w:rFonts w:ascii="Arial" w:hAnsi="Arial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z</w:t>
                            </w:r>
                            <w:r>
                              <w:rPr>
                                <w:rFonts w:ascii="Arial" w:hAnsi="Arial"/>
                                <w:b/>
                                <w:sz w:val="24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8FC9B9C" id="Rectangle 1608" o:spid="_x0000_s1166" style="position:absolute;margin-left:25.5pt;margin-top:10.5pt;width:20pt;height:17.85pt;z-index:2516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" filled="f" stroked="f" strokeweight="0">
                <v:textbox inset="0,0,0,0">
                  <w:txbxContent>
                    <w:p w14:paraId="411D4551" w14:textId="77777777" w:rsidR="00564C69" w:rsidRDefault="00564C69" w:rsidP="00564C69">
                      <w:pPr>
                        <w:jc w:val="center"/>
                        <w:rPr>
                          <w:rFonts w:ascii="Arial" w:hAnsi="Arial"/>
                          <w:b/>
                          <w:sz w:val="24"/>
                        </w:rPr>
                      </w:pPr>
                      <w:r>
                        <w:rPr>
                          <w:rFonts w:ascii="Arial" w:hAnsi="Arial"/>
                          <w:b/>
                          <w:sz w:val="24"/>
                        </w:rPr>
                        <w:t>z</w:t>
                      </w:r>
                      <w:r>
                        <w:rPr>
                          <w:rFonts w:ascii="Arial" w:hAnsi="Arial"/>
                          <w:b/>
                          <w:sz w:val="24"/>
                          <w:vertAlign w:val="subscript"/>
                        </w:rPr>
                        <w:t>1</w:t>
                      </w:r>
                      <w:r>
                        <w:rPr>
                          <w:rFonts w:ascii="Arial" w:hAnsi="Arial"/>
                          <w:b/>
                          <w:sz w:val="24"/>
                        </w:rPr>
                        <w:t>’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 wp14:anchorId="5B8A42AA" wp14:editId="622C4F8B">
                <wp:simplePos x="0" y="0"/>
                <wp:positionH relativeFrom="column">
                  <wp:posOffset>3895725</wp:posOffset>
                </wp:positionH>
                <wp:positionV relativeFrom="paragraph">
                  <wp:posOffset>133350</wp:posOffset>
                </wp:positionV>
                <wp:extent cx="219075" cy="195580"/>
                <wp:effectExtent l="0" t="0" r="9525" b="13970"/>
                <wp:wrapNone/>
                <wp:docPr id="40" name="Rectangle 18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075" cy="195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D88B0B0" w14:textId="77777777" w:rsidR="00C6081F" w:rsidRDefault="00337950" w:rsidP="00C6081F">
                            <w:pPr>
                              <w:jc w:val="center"/>
                              <w:rPr>
                                <w:rFonts w:ascii="Arial" w:hAnsi="Arial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B8A42AA" id="Rectangle 1854" o:spid="_x0000_s1167" style="position:absolute;margin-left:306.75pt;margin-top:10.5pt;width:17.25pt;height:15.4pt;z-index:2516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" filled="f" stroked="f" strokeweight="0">
                <v:textbox inset="0,0,0,0">
                  <w:txbxContent>
                    <w:p w14:paraId="5D88B0B0" w14:textId="77777777" w:rsidR="00C6081F" w:rsidRDefault="00337950" w:rsidP="00C6081F">
                      <w:pPr>
                        <w:jc w:val="center"/>
                        <w:rPr>
                          <w:rFonts w:ascii="Arial" w:hAnsi="Arial"/>
                          <w:b/>
                          <w:sz w:val="24"/>
                        </w:rPr>
                      </w:pPr>
                      <w:r>
                        <w:rPr>
                          <w:rFonts w:ascii="Arial" w:hAnsi="Arial"/>
                          <w:b/>
                          <w:sz w:val="24"/>
                        </w:rPr>
                        <w:t>C</w:t>
                      </w:r>
                    </w:p>
                  </w:txbxContent>
                </v:textbox>
              </v:rect>
            </w:pict>
          </mc:Fallback>
        </mc:AlternateContent>
      </w:r>
    </w:p>
    <w:p w14:paraId="454F754B" w14:textId="77777777" w:rsidR="005C4367" w:rsidRPr="00B9467F" w:rsidRDefault="00EB67E3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 wp14:anchorId="58F474E4" wp14:editId="35353029">
                <wp:simplePos x="0" y="0"/>
                <wp:positionH relativeFrom="column">
                  <wp:posOffset>4257675</wp:posOffset>
                </wp:positionH>
                <wp:positionV relativeFrom="paragraph">
                  <wp:posOffset>91440</wp:posOffset>
                </wp:positionV>
                <wp:extent cx="90805" cy="90805"/>
                <wp:effectExtent l="0" t="0" r="23495" b="23495"/>
                <wp:wrapNone/>
                <wp:docPr id="37" name="Oval 17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AE95279" id="Oval 1730" o:spid="_x0000_s1026" style="position:absolute;margin-left:335.25pt;margin-top:7.2pt;width:7.15pt;height:7.15pt;z-index:2516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" fillcolor="black"/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54856CDC" wp14:editId="1DAE1734">
                <wp:simplePos x="0" y="0"/>
                <wp:positionH relativeFrom="column">
                  <wp:posOffset>4000500</wp:posOffset>
                </wp:positionH>
                <wp:positionV relativeFrom="paragraph">
                  <wp:posOffset>120015</wp:posOffset>
                </wp:positionV>
                <wp:extent cx="299720" cy="918845"/>
                <wp:effectExtent l="38100" t="0" r="24130" b="52705"/>
                <wp:wrapNone/>
                <wp:docPr id="38" name="Line 18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99720" cy="9188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0AF6222" id="Line 1855" o:spid="_x0000_s1026" style="position:absolute;flip:x;z-index:2516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5pt,9.45pt" to="338.6pt,8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">
                <v:stroke endarrow="block"/>
              </v:line>
            </w:pict>
          </mc:Fallback>
        </mc:AlternateContent>
      </w:r>
    </w:p>
    <w:p w14:paraId="145398B0" w14:textId="77777777" w:rsidR="005C4367" w:rsidRPr="00B9467F" w:rsidRDefault="005C4367">
      <w:pPr>
        <w:rPr>
          <w:sz w:val="24"/>
          <w:lang w:val="pt-BR"/>
        </w:rPr>
      </w:pPr>
    </w:p>
    <w:p w14:paraId="661554A1" w14:textId="77777777" w:rsidR="005C4367" w:rsidRPr="00B9467F" w:rsidRDefault="005C4367">
      <w:pPr>
        <w:rPr>
          <w:sz w:val="24"/>
          <w:lang w:val="pt-BR"/>
        </w:rPr>
      </w:pPr>
    </w:p>
    <w:p w14:paraId="5B5C8345" w14:textId="77777777" w:rsidR="005C4367" w:rsidRPr="00B9467F" w:rsidRDefault="005C4367">
      <w:pPr>
        <w:rPr>
          <w:sz w:val="24"/>
          <w:lang w:val="pt-BR"/>
        </w:rPr>
      </w:pPr>
    </w:p>
    <w:p w14:paraId="0724E5A8" w14:textId="77777777" w:rsidR="005C4367" w:rsidRPr="00B9467F" w:rsidRDefault="00EB67E3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43392" behindDoc="0" locked="0" layoutInCell="1" allowOverlap="1" wp14:anchorId="3ABCF338" wp14:editId="7DCB7033">
                <wp:simplePos x="0" y="0"/>
                <wp:positionH relativeFrom="column">
                  <wp:posOffset>314325</wp:posOffset>
                </wp:positionH>
                <wp:positionV relativeFrom="paragraph">
                  <wp:posOffset>123825</wp:posOffset>
                </wp:positionV>
                <wp:extent cx="4521200" cy="2023110"/>
                <wp:effectExtent l="38100" t="0" r="69850" b="72390"/>
                <wp:wrapNone/>
                <wp:docPr id="148" name="Group 1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21200" cy="2023110"/>
                          <a:chOff x="0" y="0"/>
                          <a:chExt cx="4521200" cy="2023110"/>
                        </a:xfrm>
                      </wpg:grpSpPr>
                      <wps:wsp>
                        <wps:cNvPr id="18" name="Rectangle 1622"/>
                        <wps:cNvSpPr>
                          <a:spLocks noChangeArrowheads="1"/>
                        </wps:cNvSpPr>
                        <wps:spPr bwMode="auto">
                          <a:xfrm>
                            <a:off x="1905000" y="1066800"/>
                            <a:ext cx="219075" cy="195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630BCCE" w14:textId="77777777" w:rsidR="000E4515" w:rsidRDefault="000E4515" w:rsidP="000E4515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4" name="Group 4"/>
                        <wpg:cNvGrpSpPr/>
                        <wpg:grpSpPr>
                          <a:xfrm>
                            <a:off x="0" y="0"/>
                            <a:ext cx="4521200" cy="2023110"/>
                            <a:chOff x="0" y="0"/>
                            <a:chExt cx="4521200" cy="2023110"/>
                          </a:xfrm>
                        </wpg:grpSpPr>
                        <wps:wsp>
                          <wps:cNvPr id="14" name="Rectangle 888"/>
                          <wps:cNvSpPr>
                            <a:spLocks noChangeArrowheads="1"/>
                          </wps:cNvSpPr>
                          <wps:spPr bwMode="auto">
                            <a:xfrm>
                              <a:off x="4257675" y="1162050"/>
                              <a:ext cx="254000" cy="2266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0786F7A0" w14:textId="77777777" w:rsidR="00DA2019" w:rsidRDefault="00DA2019">
                                <w:pPr>
                                  <w:jc w:val="center"/>
                                  <w:rPr>
                                    <w:rFonts w:ascii="Arial" w:hAnsi="Arial"/>
                                    <w:b/>
                                    <w:sz w:val="24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b/>
                                    <w:sz w:val="24"/>
                                  </w:rPr>
                                  <w:t>y</w:t>
                                </w:r>
                                <w:r>
                                  <w:rPr>
                                    <w:rFonts w:ascii="Arial" w:hAnsi="Arial"/>
                                    <w:b/>
                                    <w:sz w:val="24"/>
                                    <w:vertAlign w:val="subscript"/>
                                  </w:rPr>
                                  <w:t>3</w:t>
                                </w:r>
                                <w:r>
                                  <w:rPr>
                                    <w:rFonts w:ascii="Arial" w:hAnsi="Arial"/>
                                    <w:b/>
                                    <w:sz w:val="24"/>
                                  </w:rPr>
                                  <w:t>’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3" name="Group 3"/>
                          <wpg:cNvGrpSpPr/>
                          <wpg:grpSpPr>
                            <a:xfrm>
                              <a:off x="0" y="0"/>
                              <a:ext cx="4521200" cy="2023110"/>
                              <a:chOff x="0" y="0"/>
                              <a:chExt cx="4521200" cy="2023110"/>
                            </a:xfrm>
                          </wpg:grpSpPr>
                          <wps:wsp>
                            <wps:cNvPr id="15" name="Rectangle 8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9575" y="1752600"/>
                                <a:ext cx="254000" cy="2266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4088C155" w14:textId="77777777" w:rsidR="00DA2019" w:rsidRDefault="00DA2019">
                                  <w:pPr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24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24"/>
                                      <w:vertAlign w:val="subscript"/>
                                    </w:rPr>
                                    <w:t>3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24"/>
                                    </w:rPr>
                                    <w:t>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2" name="Group 2"/>
                            <wpg:cNvGrpSpPr/>
                            <wpg:grpSpPr>
                              <a:xfrm>
                                <a:off x="0" y="0"/>
                                <a:ext cx="4521200" cy="2023110"/>
                                <a:chOff x="0" y="0"/>
                                <a:chExt cx="4521200" cy="2023110"/>
                              </a:xfrm>
                            </wpg:grpSpPr>
                            <wps:wsp>
                              <wps:cNvPr id="35" name="Rectangle 13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5750" y="47625"/>
                                  <a:ext cx="219075" cy="1955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F5559DF" w14:textId="77777777" w:rsidR="001F1AF0" w:rsidRDefault="001F1AF0" w:rsidP="001F1AF0">
                                    <w:pPr>
                                      <w:jc w:val="center"/>
                                      <w:rPr>
                                        <w:rFonts w:ascii="Arial" w:hAnsi="Arial"/>
                                        <w:b/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rFonts w:ascii="Arial" w:hAnsi="Arial"/>
                                        <w:b/>
                                        <w:sz w:val="24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6" name="Rectangle 8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100" y="0"/>
                                  <a:ext cx="254000" cy="2266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1C4AB7B0" w14:textId="77777777" w:rsidR="00DA2019" w:rsidRDefault="00DA2019">
                                    <w:pPr>
                                      <w:jc w:val="center"/>
                                      <w:rPr>
                                        <w:rFonts w:ascii="Arial" w:hAnsi="Arial"/>
                                        <w:b/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rFonts w:ascii="Arial" w:hAnsi="Arial"/>
                                        <w:b/>
                                        <w:sz w:val="24"/>
                                      </w:rPr>
                                      <w:t>z</w:t>
                                    </w:r>
                                    <w:r>
                                      <w:rPr>
                                        <w:rFonts w:ascii="Arial" w:hAnsi="Arial"/>
                                        <w:b/>
                                        <w:sz w:val="24"/>
                                        <w:vertAlign w:val="subscript"/>
                                      </w:rPr>
                                      <w:t>3</w:t>
                                    </w:r>
                                    <w:r>
                                      <w:rPr>
                                        <w:rFonts w:ascii="Arial" w:hAnsi="Arial"/>
                                        <w:b/>
                                        <w:sz w:val="24"/>
                                      </w:rPr>
                                      <w:t>’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20" name="Group 175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66700" y="266700"/>
                                  <a:ext cx="4017645" cy="1344295"/>
                                  <a:chOff x="878" y="12382"/>
                                  <a:chExt cx="6327" cy="2117"/>
                                </a:xfrm>
                              </wpg:grpSpPr>
                              <wps:wsp>
                                <wps:cNvPr id="21" name="Line 1736"/>
                                <wps:cNvCnPr>
                                  <a:cxnSpLocks noChangeShapeType="1"/>
                                </wps:cNvCnPr>
                                <wps:spPr bwMode="auto">
                                  <a:xfrm rot="187894">
                                    <a:off x="1282" y="12772"/>
                                    <a:ext cx="5923" cy="140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" name="Line 1737"/>
                                <wps:cNvCnPr>
                                  <a:cxnSpLocks noChangeShapeType="1"/>
                                </wps:cNvCnPr>
                                <wps:spPr bwMode="auto">
                                  <a:xfrm rot="187894">
                                    <a:off x="1162" y="12927"/>
                                    <a:ext cx="5923" cy="140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" name="Line 1738"/>
                                <wps:cNvCnPr>
                                  <a:cxnSpLocks noChangeShapeType="1"/>
                                </wps:cNvCnPr>
                                <wps:spPr bwMode="auto">
                                  <a:xfrm rot="187894">
                                    <a:off x="1288" y="12547"/>
                                    <a:ext cx="5916" cy="14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4" name="Group 173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195" y="12383"/>
                                    <a:ext cx="140" cy="385"/>
                                    <a:chOff x="4255" y="4103"/>
                                    <a:chExt cx="140" cy="385"/>
                                  </a:xfrm>
                                </wpg:grpSpPr>
                                <wps:wsp>
                                  <wps:cNvPr id="25" name="Line 1740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187894">
                                      <a:off x="4380" y="4107"/>
                                      <a:ext cx="15" cy="23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C0C0C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6" name="Line 1741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187894" flipV="1">
                                      <a:off x="4271" y="4332"/>
                                      <a:ext cx="111" cy="15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C0C0C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7" name="Line 1742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187894">
                                      <a:off x="4255" y="4250"/>
                                      <a:ext cx="15" cy="23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C0C0C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" name="Line 1743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187894" flipV="1">
                                      <a:off x="4265" y="4103"/>
                                      <a:ext cx="111" cy="15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C0C0C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9" name="Freeform 1744"/>
                                <wps:cNvSpPr>
                                  <a:spLocks/>
                                </wps:cNvSpPr>
                                <wps:spPr bwMode="auto">
                                  <a:xfrm rot="-181891">
                                    <a:off x="935" y="12386"/>
                                    <a:ext cx="369" cy="302"/>
                                  </a:xfrm>
                                  <a:custGeom>
                                    <a:avLst/>
                                    <a:gdLst>
                                      <a:gd name="T0" fmla="*/ 156 w 555"/>
                                      <a:gd name="T1" fmla="*/ 0 h 450"/>
                                      <a:gd name="T2" fmla="*/ 549 w 555"/>
                                      <a:gd name="T3" fmla="*/ 141 h 450"/>
                                      <a:gd name="T4" fmla="*/ 555 w 555"/>
                                      <a:gd name="T5" fmla="*/ 204 h 450"/>
                                      <a:gd name="T6" fmla="*/ 546 w 555"/>
                                      <a:gd name="T7" fmla="*/ 258 h 450"/>
                                      <a:gd name="T8" fmla="*/ 531 w 555"/>
                                      <a:gd name="T9" fmla="*/ 318 h 450"/>
                                      <a:gd name="T10" fmla="*/ 504 w 555"/>
                                      <a:gd name="T11" fmla="*/ 372 h 450"/>
                                      <a:gd name="T12" fmla="*/ 480 w 555"/>
                                      <a:gd name="T13" fmla="*/ 414 h 450"/>
                                      <a:gd name="T14" fmla="*/ 444 w 555"/>
                                      <a:gd name="T15" fmla="*/ 450 h 450"/>
                                      <a:gd name="T16" fmla="*/ 0 w 555"/>
                                      <a:gd name="T17" fmla="*/ 303 h 450"/>
                                      <a:gd name="T18" fmla="*/ 156 w 555"/>
                                      <a:gd name="T19" fmla="*/ 0 h 45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555" h="450">
                                        <a:moveTo>
                                          <a:pt x="156" y="0"/>
                                        </a:moveTo>
                                        <a:lnTo>
                                          <a:pt x="549" y="141"/>
                                        </a:lnTo>
                                        <a:lnTo>
                                          <a:pt x="555" y="204"/>
                                        </a:lnTo>
                                        <a:lnTo>
                                          <a:pt x="546" y="258"/>
                                        </a:lnTo>
                                        <a:lnTo>
                                          <a:pt x="531" y="318"/>
                                        </a:lnTo>
                                        <a:lnTo>
                                          <a:pt x="504" y="372"/>
                                        </a:lnTo>
                                        <a:lnTo>
                                          <a:pt x="480" y="414"/>
                                        </a:lnTo>
                                        <a:lnTo>
                                          <a:pt x="444" y="450"/>
                                        </a:lnTo>
                                        <a:lnTo>
                                          <a:pt x="0" y="303"/>
                                        </a:lnTo>
                                        <a:lnTo>
                                          <a:pt x="156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9050" cmpd="sng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" name="Oval 1745"/>
                                <wps:cNvSpPr>
                                  <a:spLocks noChangeArrowheads="1"/>
                                </wps:cNvSpPr>
                                <wps:spPr bwMode="auto">
                                  <a:xfrm rot="-24089">
                                    <a:off x="878" y="12382"/>
                                    <a:ext cx="229" cy="23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1" name="Line 1749"/>
                                <wps:cNvCnPr>
                                  <a:cxnSpLocks noChangeShapeType="1"/>
                                </wps:cNvCnPr>
                                <wps:spPr bwMode="auto">
                                  <a:xfrm rot="187894">
                                    <a:off x="7154" y="14125"/>
                                    <a:ext cx="15" cy="2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" name="Line 1750"/>
                                <wps:cNvCnPr>
                                  <a:cxnSpLocks noChangeShapeType="1"/>
                                </wps:cNvCnPr>
                                <wps:spPr bwMode="auto">
                                  <a:xfrm rot="187894" flipV="1">
                                    <a:off x="7046" y="14343"/>
                                    <a:ext cx="111" cy="15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C0C0C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3" name="Line 887"/>
                              <wps:cNvCnPr>
                                <a:cxnSpLocks noChangeShapeType="1"/>
                              </wps:cNvCnPr>
                              <wps:spPr bwMode="auto">
                                <a:xfrm rot="10800000" flipH="1" flipV="1">
                                  <a:off x="0" y="247650"/>
                                  <a:ext cx="4208780" cy="1254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89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191000" y="1295400"/>
                                  <a:ext cx="330200" cy="1784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1754"/>
                              <wps:cNvCnPr>
                                <a:cxnSpLocks noChangeShapeType="1"/>
                              </wps:cNvCnPr>
                              <wps:spPr bwMode="auto">
                                <a:xfrm rot="5400000" flipH="1" flipV="1">
                                  <a:off x="3886200" y="1704975"/>
                                  <a:ext cx="545465" cy="908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ABCF338" id="Group 148" o:spid="_x0000_s1168" style="position:absolute;margin-left:24.75pt;margin-top:9.75pt;width:356pt;height:159.3pt;z-index:251643392" coordsize="45212,202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">
                <v:rect id="Rectangle 1622" o:spid="_x0000_s1169" style="position:absolute;left:19050;top:10668;width:2190;height:1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" filled="f" stroked="f" strokeweight="0">
                  <v:textbox inset="0,0,0,0">
                    <w:txbxContent>
                      <w:p w14:paraId="7630BCCE" w14:textId="77777777" w:rsidR="000E4515" w:rsidRDefault="000E4515" w:rsidP="000E4515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3</w:t>
                        </w:r>
                      </w:p>
                    </w:txbxContent>
                  </v:textbox>
                </v:rect>
                <v:group id="Group 4" o:spid="_x0000_s1170" style="position:absolute;width:45212;height:20231" coordsize="45212,202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rect id="Rectangle 888" o:spid="_x0000_s1171" style="position:absolute;left:42576;top:11620;width:2540;height:2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" filled="f" stroked="f" strokeweight="0">
                    <v:textbox inset="0,0,0,0">
                      <w:txbxContent>
                        <w:p w14:paraId="0786F7A0" w14:textId="77777777" w:rsidR="00DA2019" w:rsidRDefault="00DA2019">
                          <w:pPr>
                            <w:jc w:val="center"/>
                            <w:rPr>
                              <w:rFonts w:ascii="Arial" w:hAnsi="Arial"/>
                              <w:b/>
                              <w:sz w:val="24"/>
                            </w:rPr>
                          </w:pPr>
                          <w:r>
                            <w:rPr>
                              <w:rFonts w:ascii="Arial" w:hAnsi="Arial"/>
                              <w:b/>
                              <w:sz w:val="24"/>
                            </w:rPr>
                            <w:t>y</w:t>
                          </w:r>
                          <w:r>
                            <w:rPr>
                              <w:rFonts w:ascii="Arial" w:hAnsi="Arial"/>
                              <w:b/>
                              <w:sz w:val="24"/>
                              <w:vertAlign w:val="subscript"/>
                            </w:rPr>
                            <w:t>3</w:t>
                          </w:r>
                          <w:r>
                            <w:rPr>
                              <w:rFonts w:ascii="Arial" w:hAnsi="Arial"/>
                              <w:b/>
                              <w:sz w:val="24"/>
                            </w:rPr>
                            <w:t>’</w:t>
                          </w:r>
                        </w:p>
                      </w:txbxContent>
                    </v:textbox>
                  </v:rect>
                  <v:group id="Group 3" o:spid="_x0000_s1172" style="position:absolute;width:45212;height:20231" coordsize="45212,202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<v:rect id="Rectangle 889" o:spid="_x0000_s1173" style="position:absolute;left:42195;top:17526;width:2540;height:22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" filled="f" stroked="f" strokeweight="0">
                      <v:textbox inset="0,0,0,0">
                        <w:txbxContent>
                          <w:p w14:paraId="4088C155" w14:textId="77777777" w:rsidR="00DA2019" w:rsidRDefault="00DA2019">
                            <w:pPr>
                              <w:jc w:val="center"/>
                              <w:rPr>
                                <w:rFonts w:ascii="Arial" w:hAnsi="Arial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x</w:t>
                            </w:r>
                            <w:r>
                              <w:rPr>
                                <w:rFonts w:ascii="Arial" w:hAnsi="Arial"/>
                                <w:b/>
                                <w:sz w:val="24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’</w:t>
                            </w:r>
                          </w:p>
                        </w:txbxContent>
                      </v:textbox>
                    </v:rect>
                    <v:group id="Group 2" o:spid="_x0000_s1174" style="position:absolute;width:45212;height:20231" coordsize="45212,202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<v:rect id="Rectangle 1348" o:spid="_x0000_s1175" style="position:absolute;left:2857;top:476;width:2191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" filled="f" stroked="f" strokeweight="0">
                        <v:textbox inset="0,0,0,0">
                          <w:txbxContent>
                            <w:p w14:paraId="5F5559DF" w14:textId="77777777" w:rsidR="001F1AF0" w:rsidRDefault="001F1AF0" w:rsidP="001F1AF0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884" o:spid="_x0000_s1176" style="position:absolute;left:381;width:2540;height:22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" filled="f" stroked="f" strokeweight="0">
                        <v:textbox inset="0,0,0,0">
                          <w:txbxContent>
                            <w:p w14:paraId="1C4AB7B0" w14:textId="77777777" w:rsidR="00DA2019" w:rsidRDefault="00DA2019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v:textbox>
                      </v:rect>
                      <v:group id="Group 1755" o:spid="_x0000_s1177" style="position:absolute;left:2667;top:2667;width:40176;height:13442" coordorigin="878,12382" coordsize="6327,2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  <v:line id="Line 1736" o:spid="_x0000_s1178" style="position:absolute;rotation:205230fd;visibility:visible;mso-wrap-style:square" from="1282,12772" to="7205,14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" strokecolor="silver" strokeweight="1.5pt"/>
                        <v:line id="Line 1737" o:spid="_x0000_s1179" style="position:absolute;rotation:205230fd;visibility:visible;mso-wrap-style:square" from="1162,12927" to="7085,14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" strokecolor="silver" strokeweight="1.5pt"/>
                        <v:line id="Line 1738" o:spid="_x0000_s1180" style="position:absolute;rotation:205230fd;visibility:visible;mso-wrap-style:square" from="1288,12547" to="7204,13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" strokecolor="silver" strokeweight="1.5pt"/>
                        <v:group id="Group 1739" o:spid="_x0000_s1181" style="position:absolute;left:1195;top:12383;width:140;height:385" coordorigin="4255,4103" coordsize="140,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    <v:line id="Line 1740" o:spid="_x0000_s1182" style="position:absolute;rotation:205230fd;visibility:visible;mso-wrap-style:square" from="4380,4107" to="4395,4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" strokecolor="silver" strokeweight="1.5pt"/>
                          <v:line id="Line 1741" o:spid="_x0000_s1183" style="position:absolute;rotation:-205230fd;flip:y;visibility:visible;mso-wrap-style:square" from="4271,4332" to="4382,4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" strokecolor="silver" strokeweight="1.5pt"/>
                          <v:line id="Line 1742" o:spid="_x0000_s1184" style="position:absolute;rotation:205230fd;visibility:visible;mso-wrap-style:square" from="4255,4250" to="4270,4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" strokecolor="silver" strokeweight="1.5pt"/>
                          <v:line id="Line 1743" o:spid="_x0000_s1185" style="position:absolute;rotation:-205230fd;flip:y;visibility:visible;mso-wrap-style:square" from="4265,4103" to="4376,4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" strokecolor="silver" strokeweight="1.5pt"/>
                        </v:group>
                        <v:shape id="Freeform 1744" o:spid="_x0000_s1186" style="position:absolute;left:935;top:12386;width:369;height:302;rotation:-198673fd;visibility:visible;mso-wrap-style:square;v-text-anchor:top" coordsize="555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" path="m156,l549,141r6,63l546,258r-15,60l504,372r-24,42l444,450,,303,156,xe" strokecolor="silver" strokeweight="1.5pt">
                          <v:path arrowok="t" o:connecttype="custom" o:connectlocs="104,0;365,95;369,137;363,173;353,213;335,250;319,278;295,302;0,203;104,0" o:connectangles="0,0,0,0,0,0,0,0,0,0"/>
                        </v:shape>
                        <v:oval id="Oval 1745" o:spid="_x0000_s1187" style="position:absolute;left:878;top:12382;width:229;height:234;rotation:-2631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" strokecolor="silver" strokeweight="1.5pt"/>
                        <v:line id="Line 1749" o:spid="_x0000_s1188" style="position:absolute;rotation:205230fd;visibility:visible;mso-wrap-style:square" from="7154,14125" to="7169,143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" strokecolor="silver" strokeweight="1.5pt"/>
                        <v:line id="Line 1750" o:spid="_x0000_s1189" style="position:absolute;rotation:-205230fd;flip:y;visibility:visible;mso-wrap-style:square" from="7046,14343" to="7157,144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" strokecolor="silver" strokeweight="1.5pt"/>
                      </v:group>
                      <v:line id="Line 887" o:spid="_x0000_s1190" style="position:absolute;rotation:180;flip:x y;visibility:visible;mso-wrap-style:square" from="0,2476" to="42087,150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">
                        <v:stroke startarrow="block"/>
                      </v:line>
                      <v:line id="Line 891" o:spid="_x0000_s1191" style="position:absolute;flip:x;visibility:visible;mso-wrap-style:square" from="41910,12954" to="45212,14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">
                        <v:stroke startarrow="block"/>
                      </v:line>
                      <v:line id="Line 1754" o:spid="_x0000_s1192" style="position:absolute;rotation:90;flip:x y;visibility:visible;mso-wrap-style:square" from="38861,17050" to="44316,17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">
                        <v:stroke startarrow="block"/>
                      </v:line>
                    </v:group>
                  </v:group>
                </v:group>
              </v:group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009C51F6" wp14:editId="0801008B">
                <wp:simplePos x="0" y="0"/>
                <wp:positionH relativeFrom="column">
                  <wp:posOffset>3705225</wp:posOffset>
                </wp:positionH>
                <wp:positionV relativeFrom="paragraph">
                  <wp:posOffset>114300</wp:posOffset>
                </wp:positionV>
                <wp:extent cx="254000" cy="226695"/>
                <wp:effectExtent l="0" t="0" r="12700" b="1905"/>
                <wp:wrapNone/>
                <wp:docPr id="34" name="Rectangle 18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4000" cy="226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329F73BC" w14:textId="77777777" w:rsidR="00C6081F" w:rsidRDefault="00C6081F" w:rsidP="00C6081F">
                            <w:pPr>
                              <w:jc w:val="center"/>
                              <w:rPr>
                                <w:rFonts w:ascii="Arial" w:hAnsi="Arial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x</w:t>
                            </w:r>
                            <w:r>
                              <w:rPr>
                                <w:rFonts w:ascii="Arial" w:hAnsi="Arial"/>
                                <w:b/>
                                <w:sz w:val="24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’’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09C51F6" id="Rectangle 1856" o:spid="_x0000_s1193" style="position:absolute;margin-left:291.75pt;margin-top:9pt;width:20pt;height:17.85pt;z-index:2516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" filled="f" stroked="f" strokeweight="0">
                <v:textbox inset="0,0,0,0">
                  <w:txbxContent>
                    <w:p w14:paraId="329F73BC" w14:textId="77777777" w:rsidR="00C6081F" w:rsidRDefault="00C6081F" w:rsidP="00C6081F">
                      <w:pPr>
                        <w:jc w:val="center"/>
                        <w:rPr>
                          <w:rFonts w:ascii="Arial" w:hAnsi="Arial"/>
                          <w:b/>
                          <w:sz w:val="24"/>
                        </w:rPr>
                      </w:pPr>
                      <w:r>
                        <w:rPr>
                          <w:rFonts w:ascii="Arial" w:hAnsi="Arial"/>
                          <w:b/>
                          <w:sz w:val="24"/>
                        </w:rPr>
                        <w:t>x</w:t>
                      </w:r>
                      <w:r>
                        <w:rPr>
                          <w:rFonts w:ascii="Arial" w:hAnsi="Arial"/>
                          <w:b/>
                          <w:sz w:val="24"/>
                          <w:vertAlign w:val="subscript"/>
                        </w:rPr>
                        <w:t>4</w:t>
                      </w:r>
                      <w:r>
                        <w:rPr>
                          <w:rFonts w:ascii="Arial" w:hAnsi="Arial"/>
                          <w:b/>
                          <w:sz w:val="24"/>
                        </w:rPr>
                        <w:t>’’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4"/>
        </w:rPr>
        <w:t xml:space="preserve"> </w:t>
      </w:r>
    </w:p>
    <w:p w14:paraId="2D8B0D9D" w14:textId="77777777" w:rsidR="005C4367" w:rsidRPr="00B9467F" w:rsidRDefault="00EB67E3">
      <w:pPr>
        <w:rPr>
          <w:sz w:val="24"/>
          <w:lang w:val="pt-BR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27008" behindDoc="0" locked="0" layoutInCell="1" allowOverlap="1" wp14:anchorId="297E947D" wp14:editId="78134308">
                <wp:simplePos x="0" y="0"/>
                <wp:positionH relativeFrom="column">
                  <wp:posOffset>5172075</wp:posOffset>
                </wp:positionH>
                <wp:positionV relativeFrom="paragraph">
                  <wp:posOffset>129540</wp:posOffset>
                </wp:positionV>
                <wp:extent cx="254000" cy="226695"/>
                <wp:effectExtent l="0" t="0" r="12700" b="1905"/>
                <wp:wrapNone/>
                <wp:docPr id="19" name="Rectangle 16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4000" cy="226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29C98E8" w14:textId="77777777" w:rsidR="00564C69" w:rsidRDefault="00564C69" w:rsidP="00564C69">
                            <w:pPr>
                              <w:jc w:val="center"/>
                              <w:rPr>
                                <w:rFonts w:ascii="Arial" w:hAnsi="Arial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x</w:t>
                            </w:r>
                            <w:r>
                              <w:rPr>
                                <w:rFonts w:ascii="Arial" w:hAnsi="Arial"/>
                                <w:b/>
                                <w:sz w:val="24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97E947D" id="Rectangle 1610" o:spid="_x0000_s1194" style="position:absolute;margin-left:407.25pt;margin-top:10.2pt;width:20pt;height:17.85pt;z-index:2516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" filled="f" stroked="f" strokeweight="0">
                <v:textbox inset="0,0,0,0">
                  <w:txbxContent>
                    <w:p w14:paraId="529C98E8" w14:textId="77777777" w:rsidR="00564C69" w:rsidRDefault="00564C69" w:rsidP="00564C69">
                      <w:pPr>
                        <w:jc w:val="center"/>
                        <w:rPr>
                          <w:rFonts w:ascii="Arial" w:hAnsi="Arial"/>
                          <w:b/>
                          <w:sz w:val="24"/>
                        </w:rPr>
                      </w:pPr>
                      <w:r>
                        <w:rPr>
                          <w:rFonts w:ascii="Arial" w:hAnsi="Arial"/>
                          <w:b/>
                          <w:sz w:val="24"/>
                        </w:rPr>
                        <w:t>x</w:t>
                      </w:r>
                      <w:r>
                        <w:rPr>
                          <w:rFonts w:ascii="Arial" w:hAnsi="Arial"/>
                          <w:b/>
                          <w:sz w:val="24"/>
                          <w:vertAlign w:val="subscript"/>
                        </w:rPr>
                        <w:t>1</w:t>
                      </w:r>
                      <w:r>
                        <w:rPr>
                          <w:rFonts w:ascii="Arial" w:hAnsi="Arial"/>
                          <w:b/>
                          <w:sz w:val="24"/>
                        </w:rPr>
                        <w:t>’</w:t>
                      </w:r>
                    </w:p>
                  </w:txbxContent>
                </v:textbox>
              </v:rect>
            </w:pict>
          </mc:Fallback>
        </mc:AlternateContent>
      </w:r>
    </w:p>
    <w:p w14:paraId="4A96009F" w14:textId="77777777" w:rsidR="005C4367" w:rsidRPr="00B9467F" w:rsidRDefault="005C4367">
      <w:pPr>
        <w:rPr>
          <w:sz w:val="24"/>
          <w:lang w:val="pt-BR"/>
        </w:rPr>
      </w:pPr>
    </w:p>
    <w:p w14:paraId="77A2C3A0" w14:textId="77777777" w:rsidR="005C4367" w:rsidRPr="00B9467F" w:rsidRDefault="005C4367">
      <w:pPr>
        <w:rPr>
          <w:sz w:val="24"/>
          <w:lang w:val="pt-BR"/>
        </w:rPr>
      </w:pPr>
    </w:p>
    <w:p w14:paraId="3A37D899" w14:textId="77777777" w:rsidR="005C4367" w:rsidRPr="00B9467F" w:rsidRDefault="005C4367">
      <w:pPr>
        <w:rPr>
          <w:sz w:val="24"/>
          <w:lang w:val="pt-BR"/>
        </w:rPr>
      </w:pPr>
    </w:p>
    <w:p w14:paraId="0B7D28A5" w14:textId="77777777" w:rsidR="00543BC0" w:rsidRPr="005C4367" w:rsidRDefault="00EB67E3" w:rsidP="005C4367">
      <w:pPr>
        <w:jc w:val="center"/>
        <w:rPr>
          <w:b/>
          <w:sz w:val="24"/>
          <w:szCs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15FF7445" wp14:editId="041C3B95">
                <wp:simplePos x="0" y="0"/>
                <wp:positionH relativeFrom="column">
                  <wp:posOffset>4552950</wp:posOffset>
                </wp:positionH>
                <wp:positionV relativeFrom="paragraph">
                  <wp:posOffset>752475</wp:posOffset>
                </wp:positionV>
                <wp:extent cx="219075" cy="195580"/>
                <wp:effectExtent l="0" t="0" r="9525" b="13970"/>
                <wp:wrapNone/>
                <wp:docPr id="13" name="Rectangle 1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9075" cy="195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D4AFCF3" w14:textId="77777777" w:rsidR="001F1AF0" w:rsidRDefault="00337950" w:rsidP="001F1AF0">
                            <w:pPr>
                              <w:jc w:val="center"/>
                              <w:rPr>
                                <w:rFonts w:ascii="Arial" w:hAnsi="Arial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5FF7445" id="Rectangle 1345" o:spid="_x0000_s1195" style="position:absolute;left:0;text-align:left;margin-left:358.5pt;margin-top:59.25pt;width:17.25pt;height:15.4pt;z-index:2516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" filled="f" stroked="f" strokeweight="0">
                <v:textbox inset="0,0,0,0">
                  <w:txbxContent>
                    <w:p w14:paraId="6D4AFCF3" w14:textId="77777777" w:rsidR="001F1AF0" w:rsidRDefault="00337950" w:rsidP="001F1AF0">
                      <w:pPr>
                        <w:jc w:val="center"/>
                        <w:rPr>
                          <w:rFonts w:ascii="Arial" w:hAnsi="Arial"/>
                          <w:b/>
                          <w:sz w:val="24"/>
                        </w:rPr>
                      </w:pPr>
                      <w:r>
                        <w:rPr>
                          <w:rFonts w:ascii="Arial" w:hAnsi="Arial"/>
                          <w:b/>
                          <w:sz w:val="24"/>
                        </w:rPr>
                        <w:t>D</w:t>
                      </w:r>
                    </w:p>
                  </w:txbxContent>
                </v:textbox>
              </v:rect>
            </w:pict>
          </mc:Fallback>
        </mc:AlternateContent>
      </w:r>
      <w:r w:rsidR="00A638C8" w:rsidRPr="00B9467F">
        <w:rPr>
          <w:sz w:val="24"/>
          <w:lang w:val="pt-BR"/>
        </w:rPr>
        <w:br w:type="page"/>
      </w:r>
      <w:r w:rsidR="00543BC0" w:rsidRPr="005C4367">
        <w:rPr>
          <w:b/>
          <w:sz w:val="24"/>
          <w:szCs w:val="24"/>
        </w:rPr>
        <w:lastRenderedPageBreak/>
        <w:t>CONSTRAINTS</w:t>
      </w:r>
    </w:p>
    <w:p w14:paraId="5B8D0B38" w14:textId="77777777" w:rsidR="00DA2019" w:rsidRDefault="00DA2019">
      <w:pPr>
        <w:tabs>
          <w:tab w:val="left" w:pos="1440"/>
          <w:tab w:val="left" w:pos="5040"/>
        </w:tabs>
        <w:rPr>
          <w:sz w:val="24"/>
        </w:rPr>
      </w:pPr>
    </w:p>
    <w:p w14:paraId="4CF455E9" w14:textId="77777777" w:rsidR="00DA2019" w:rsidRDefault="00447D5C">
      <w:pPr>
        <w:jc w:val="center"/>
        <w:rPr>
          <w:sz w:val="24"/>
        </w:rPr>
      </w:pPr>
      <w:r w:rsidRPr="00B85C9B">
        <w:rPr>
          <w:position w:val="-100"/>
          <w:sz w:val="24"/>
        </w:rPr>
        <w:object w:dxaOrig="9999" w:dyaOrig="7240" w14:anchorId="4A2685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0.75pt;height:361.85pt" o:ole="">
            <v:imagedata r:id="rId6" o:title=""/>
          </v:shape>
          <o:OLEObject Type="Embed" ProgID="Equation.3" ShapeID="_x0000_i1025" DrawAspect="Content" ObjectID="_1682192513" r:id="rId7"/>
        </w:object>
      </w:r>
    </w:p>
    <w:p w14:paraId="54909B11" w14:textId="77777777" w:rsidR="00DA2019" w:rsidRDefault="00DA2019">
      <w:pPr>
        <w:jc w:val="center"/>
        <w:rPr>
          <w:sz w:val="24"/>
        </w:rPr>
      </w:pPr>
    </w:p>
    <w:p w14:paraId="4A99C9B2" w14:textId="77777777" w:rsidR="00543BC0" w:rsidRDefault="00543BC0" w:rsidP="00543BC0">
      <w:pPr>
        <w:pStyle w:val="Heading1"/>
      </w:pPr>
      <w:r>
        <w:t>CONSTANTS</w:t>
      </w:r>
    </w:p>
    <w:p w14:paraId="08DB886F" w14:textId="77777777" w:rsidR="00543BC0" w:rsidRPr="00543BC0" w:rsidRDefault="00543BC0" w:rsidP="00543BC0"/>
    <w:p w14:paraId="690DCAD6" w14:textId="77777777" w:rsidR="00700EFC" w:rsidRDefault="00700EFC" w:rsidP="00700EFC">
      <w:pPr>
        <w:pStyle w:val="Heading1"/>
      </w:pPr>
      <w:r w:rsidRPr="007528F7">
        <w:rPr>
          <w:position w:val="-50"/>
        </w:rPr>
        <w:object w:dxaOrig="2480" w:dyaOrig="1120" w14:anchorId="42E2AFFC">
          <v:shape id="_x0000_i1026" type="#_x0000_t75" style="width:123.7pt;height:56.3pt" o:ole="">
            <v:imagedata r:id="rId8" o:title=""/>
          </v:shape>
          <o:OLEObject Type="Embed" ProgID="Equation.3" ShapeID="_x0000_i1026" DrawAspect="Content" ObjectID="_1682192514" r:id="rId9"/>
        </w:object>
      </w:r>
    </w:p>
    <w:p w14:paraId="512B5CA4" w14:textId="77777777" w:rsidR="00700EFC" w:rsidRDefault="00700EFC" w:rsidP="00700EFC">
      <w:pPr>
        <w:pStyle w:val="Heading1"/>
      </w:pPr>
    </w:p>
    <w:p w14:paraId="078DE4CF" w14:textId="77777777" w:rsidR="00DA2019" w:rsidRDefault="00700EFC" w:rsidP="00700EFC">
      <w:pPr>
        <w:pStyle w:val="Heading1"/>
      </w:pPr>
      <w:r w:rsidRPr="007528F7">
        <w:rPr>
          <w:position w:val="-50"/>
        </w:rPr>
        <w:object w:dxaOrig="7479" w:dyaOrig="1120" w14:anchorId="0D863F9A">
          <v:shape id="_x0000_i1027" type="#_x0000_t75" style="width:374.3pt;height:56.3pt" o:ole="">
            <v:imagedata r:id="rId10" o:title=""/>
          </v:shape>
          <o:OLEObject Type="Embed" ProgID="Equation.3" ShapeID="_x0000_i1027" DrawAspect="Content" ObjectID="_1682192515" r:id="rId11"/>
        </w:object>
      </w:r>
    </w:p>
    <w:p w14:paraId="698F9BE2" w14:textId="77777777" w:rsidR="00DA2019" w:rsidRDefault="00DA2019">
      <w:pPr>
        <w:jc w:val="center"/>
        <w:rPr>
          <w:sz w:val="24"/>
        </w:rPr>
      </w:pPr>
    </w:p>
    <w:p w14:paraId="455C2044" w14:textId="77777777" w:rsidR="00DA2019" w:rsidRDefault="00700EFC">
      <w:pPr>
        <w:jc w:val="center"/>
        <w:rPr>
          <w:sz w:val="24"/>
        </w:rPr>
      </w:pPr>
      <w:r>
        <w:rPr>
          <w:b/>
          <w:bCs/>
          <w:sz w:val="24"/>
        </w:rPr>
        <w:br w:type="page"/>
      </w:r>
      <w:r w:rsidR="00DA2019">
        <w:rPr>
          <w:b/>
          <w:bCs/>
          <w:sz w:val="24"/>
        </w:rPr>
        <w:lastRenderedPageBreak/>
        <w:t>INITIAL ESTIMATES</w:t>
      </w:r>
      <w:r w:rsidR="00DA2019">
        <w:rPr>
          <w:sz w:val="24"/>
        </w:rPr>
        <w:t xml:space="preserve"> </w:t>
      </w:r>
    </w:p>
    <w:p w14:paraId="7A4EB182" w14:textId="77777777" w:rsidR="00DA2019" w:rsidRDefault="00700EFC">
      <w:pPr>
        <w:jc w:val="center"/>
        <w:rPr>
          <w:sz w:val="24"/>
        </w:rPr>
      </w:pPr>
      <w:r w:rsidRPr="00D1620D">
        <w:rPr>
          <w:position w:val="-70"/>
          <w:sz w:val="24"/>
        </w:rPr>
        <w:object w:dxaOrig="8199" w:dyaOrig="1520" w14:anchorId="72429D61">
          <v:shape id="_x0000_i1028" type="#_x0000_t75" style="width:410.3pt;height:76.15pt" o:ole="">
            <v:imagedata r:id="rId12" o:title=""/>
          </v:shape>
          <o:OLEObject Type="Embed" ProgID="Equation.3" ShapeID="_x0000_i1028" DrawAspect="Content" ObjectID="_1682192516" r:id="rId13"/>
        </w:object>
      </w:r>
    </w:p>
    <w:p w14:paraId="37FCBC24" w14:textId="77777777" w:rsidR="00C9771B" w:rsidRDefault="000579FD">
      <w:pPr>
        <w:jc w:val="center"/>
        <w:rPr>
          <w:sz w:val="24"/>
        </w:rPr>
      </w:pPr>
      <w:r w:rsidRPr="00700EFC">
        <w:rPr>
          <w:position w:val="-50"/>
          <w:sz w:val="24"/>
        </w:rPr>
        <w:object w:dxaOrig="9320" w:dyaOrig="1120" w14:anchorId="009C996A">
          <v:shape id="_x0000_i1029" type="#_x0000_t75" style="width:465.7pt;height:56.3pt" o:ole="">
            <v:imagedata r:id="rId14" o:title=""/>
          </v:shape>
          <o:OLEObject Type="Embed" ProgID="Equation.3" ShapeID="_x0000_i1029" DrawAspect="Content" ObjectID="_1682192517" r:id="rId15"/>
        </w:object>
      </w:r>
    </w:p>
    <w:p w14:paraId="75CA8AEA" w14:textId="77777777" w:rsidR="00607812" w:rsidRDefault="00607812" w:rsidP="00607812">
      <w:pPr>
        <w:tabs>
          <w:tab w:val="left" w:pos="2880"/>
        </w:tabs>
        <w:jc w:val="center"/>
        <w:rPr>
          <w:sz w:val="24"/>
        </w:rPr>
      </w:pPr>
      <w:r w:rsidRPr="00607812">
        <w:rPr>
          <w:position w:val="-50"/>
          <w:sz w:val="24"/>
        </w:rPr>
        <w:object w:dxaOrig="4680" w:dyaOrig="1120" w14:anchorId="12B61EB3">
          <v:shape id="_x0000_i1030" type="#_x0000_t75" style="width:234.45pt;height:56.3pt" o:ole="" fillcolor="window">
            <v:imagedata r:id="rId16" o:title=""/>
          </v:shape>
          <o:OLEObject Type="Embed" ProgID="Equation.3" ShapeID="_x0000_i1030" DrawAspect="Content" ObjectID="_1682192518" r:id="rId17"/>
        </w:object>
      </w:r>
    </w:p>
    <w:p w14:paraId="76402B0A" w14:textId="77777777" w:rsidR="00607812" w:rsidRDefault="00607812">
      <w:pPr>
        <w:jc w:val="center"/>
        <w:rPr>
          <w:sz w:val="24"/>
        </w:rPr>
      </w:pPr>
    </w:p>
    <w:p w14:paraId="16C01E8A" w14:textId="77777777" w:rsidR="00D1620D" w:rsidRDefault="00CE7380">
      <w:pPr>
        <w:jc w:val="center"/>
        <w:rPr>
          <w:sz w:val="24"/>
        </w:rPr>
      </w:pPr>
      <w:r w:rsidRPr="00CE7380">
        <w:rPr>
          <w:position w:val="-50"/>
          <w:sz w:val="24"/>
        </w:rPr>
        <w:object w:dxaOrig="2540" w:dyaOrig="1120" w14:anchorId="6FC46C6D">
          <v:shape id="_x0000_i1031" type="#_x0000_t75" style="width:126.45pt;height:56.3pt" o:ole="">
            <v:imagedata r:id="rId18" o:title=""/>
          </v:shape>
          <o:OLEObject Type="Embed" ProgID="Equation.3" ShapeID="_x0000_i1031" DrawAspect="Content" ObjectID="_1682192519" r:id="rId19"/>
        </w:object>
      </w:r>
    </w:p>
    <w:p w14:paraId="63604A01" w14:textId="77777777" w:rsidR="00CE7380" w:rsidRDefault="00CE7380" w:rsidP="00CE7380">
      <w:pPr>
        <w:jc w:val="center"/>
        <w:rPr>
          <w:sz w:val="24"/>
        </w:rPr>
      </w:pPr>
    </w:p>
    <w:p w14:paraId="0003F936" w14:textId="77777777" w:rsidR="00CE7380" w:rsidRDefault="00CE7380" w:rsidP="00CE7380">
      <w:pPr>
        <w:jc w:val="center"/>
        <w:rPr>
          <w:sz w:val="24"/>
        </w:rPr>
      </w:pPr>
    </w:p>
    <w:p w14:paraId="337C2EDC" w14:textId="77777777" w:rsidR="00CE7380" w:rsidRDefault="00CE7380" w:rsidP="00CE7380">
      <w:pPr>
        <w:pStyle w:val="Heading1"/>
      </w:pPr>
      <w:r>
        <w:t>FIXED REVOLUTE DRIVER</w:t>
      </w:r>
    </w:p>
    <w:p w14:paraId="3E1E8823" w14:textId="77777777" w:rsidR="00D1620D" w:rsidRPr="00D1620D" w:rsidRDefault="00D1620D" w:rsidP="00D1620D"/>
    <w:p w14:paraId="345982B1" w14:textId="77777777" w:rsidR="002410B6" w:rsidRDefault="005F07D6" w:rsidP="00F8614A">
      <w:pPr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15744" behindDoc="0" locked="0" layoutInCell="1" allowOverlap="1" wp14:anchorId="5D808E2A" wp14:editId="27DACD88">
                <wp:simplePos x="0" y="0"/>
                <wp:positionH relativeFrom="column">
                  <wp:posOffset>624205</wp:posOffset>
                </wp:positionH>
                <wp:positionV relativeFrom="paragraph">
                  <wp:posOffset>156845</wp:posOffset>
                </wp:positionV>
                <wp:extent cx="2064385" cy="1320165"/>
                <wp:effectExtent l="0" t="0" r="0" b="0"/>
                <wp:wrapNone/>
                <wp:docPr id="1" name="Group 9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64385" cy="1320165"/>
                          <a:chOff x="1853" y="5147"/>
                          <a:chExt cx="3251" cy="2079"/>
                        </a:xfrm>
                      </wpg:grpSpPr>
                      <wps:wsp>
                        <wps:cNvPr id="224" name="Line 911"/>
                        <wps:cNvCnPr>
                          <a:cxnSpLocks noChangeShapeType="1"/>
                        </wps:cNvCnPr>
                        <wps:spPr bwMode="auto">
                          <a:xfrm>
                            <a:off x="1853" y="6331"/>
                            <a:ext cx="3251" cy="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912"/>
                        <wps:cNvCnPr>
                          <a:cxnSpLocks noChangeShapeType="1"/>
                        </wps:cNvCnPr>
                        <wps:spPr bwMode="auto">
                          <a:xfrm flipH="1">
                            <a:off x="2355" y="6337"/>
                            <a:ext cx="1215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913"/>
                        <wps:cNvCnPr>
                          <a:cxnSpLocks noChangeShapeType="1"/>
                        </wps:cNvCnPr>
                        <wps:spPr bwMode="auto">
                          <a:xfrm rot="16200000" flipV="1">
                            <a:off x="2779" y="5539"/>
                            <a:ext cx="1008" cy="5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Arc 914"/>
                        <wps:cNvSpPr>
                          <a:spLocks/>
                        </wps:cNvSpPr>
                        <wps:spPr bwMode="auto">
                          <a:xfrm>
                            <a:off x="2715" y="6337"/>
                            <a:ext cx="849" cy="488"/>
                          </a:xfrm>
                          <a:custGeom>
                            <a:avLst/>
                            <a:gdLst>
                              <a:gd name="G0" fmla="+- 21600 0 0"/>
                              <a:gd name="G1" fmla="+- 49 0 0"/>
                              <a:gd name="G2" fmla="+- 21600 0 0"/>
                              <a:gd name="T0" fmla="*/ 3764 w 21600"/>
                              <a:gd name="T1" fmla="*/ 12232 h 12232"/>
                              <a:gd name="T2" fmla="*/ 0 w 21600"/>
                              <a:gd name="T3" fmla="*/ 0 h 12232"/>
                              <a:gd name="T4" fmla="*/ 21600 w 21600"/>
                              <a:gd name="T5" fmla="*/ 49 h 122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2232" fill="none" extrusionOk="0">
                                <a:moveTo>
                                  <a:pt x="3763" y="12232"/>
                                </a:moveTo>
                                <a:cubicBezTo>
                                  <a:pt x="1311" y="8642"/>
                                  <a:pt x="0" y="4396"/>
                                  <a:pt x="0" y="49"/>
                                </a:cubicBezTo>
                                <a:cubicBezTo>
                                  <a:pt x="0" y="32"/>
                                  <a:pt x="0" y="16"/>
                                  <a:pt x="0" y="0"/>
                                </a:cubicBezTo>
                              </a:path>
                              <a:path w="21600" h="12232" stroke="0" extrusionOk="0">
                                <a:moveTo>
                                  <a:pt x="3763" y="12232"/>
                                </a:moveTo>
                                <a:cubicBezTo>
                                  <a:pt x="1311" y="8642"/>
                                  <a:pt x="0" y="4396"/>
                                  <a:pt x="0" y="49"/>
                                </a:cubicBezTo>
                                <a:cubicBezTo>
                                  <a:pt x="0" y="32"/>
                                  <a:pt x="0" y="16"/>
                                  <a:pt x="0" y="0"/>
                                </a:cubicBezTo>
                                <a:lnTo>
                                  <a:pt x="21600" y="4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Rectangle 915"/>
                        <wps:cNvSpPr>
                          <a:spLocks noChangeArrowheads="1"/>
                        </wps:cNvSpPr>
                        <wps:spPr bwMode="auto">
                          <a:xfrm>
                            <a:off x="2303" y="6503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FB535B5" w14:textId="77777777" w:rsidR="002410B6" w:rsidRDefault="002410B6" w:rsidP="002410B6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9" name="Rectangle 916"/>
                        <wps:cNvSpPr>
                          <a:spLocks noChangeArrowheads="1"/>
                        </wps:cNvSpPr>
                        <wps:spPr bwMode="auto">
                          <a:xfrm>
                            <a:off x="1968" y="5970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2F20958" w14:textId="77777777" w:rsidR="002410B6" w:rsidRDefault="002410B6" w:rsidP="002410B6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0" name="Rectangle 917"/>
                        <wps:cNvSpPr>
                          <a:spLocks noChangeArrowheads="1"/>
                        </wps:cNvSpPr>
                        <wps:spPr bwMode="auto">
                          <a:xfrm>
                            <a:off x="3148" y="5147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446FF2F" w14:textId="77777777" w:rsidR="002410B6" w:rsidRDefault="002410B6" w:rsidP="002410B6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1" name="Rectangle 918"/>
                        <wps:cNvSpPr>
                          <a:spLocks noChangeArrowheads="1"/>
                        </wps:cNvSpPr>
                        <wps:spPr bwMode="auto">
                          <a:xfrm>
                            <a:off x="1991" y="6869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8AB1710" w14:textId="77777777" w:rsidR="002410B6" w:rsidRDefault="002410B6" w:rsidP="002410B6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2" name="Line 919"/>
                        <wps:cNvCnPr>
                          <a:cxnSpLocks noChangeShapeType="1"/>
                        </wps:cNvCnPr>
                        <wps:spPr bwMode="auto">
                          <a:xfrm flipH="1">
                            <a:off x="3564" y="5474"/>
                            <a:ext cx="1215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Arc 920"/>
                        <wps:cNvSpPr>
                          <a:spLocks/>
                        </wps:cNvSpPr>
                        <wps:spPr bwMode="auto">
                          <a:xfrm flipH="1" flipV="1">
                            <a:off x="3563" y="5841"/>
                            <a:ext cx="849" cy="488"/>
                          </a:xfrm>
                          <a:custGeom>
                            <a:avLst/>
                            <a:gdLst>
                              <a:gd name="G0" fmla="+- 21600 0 0"/>
                              <a:gd name="G1" fmla="+- 49 0 0"/>
                              <a:gd name="G2" fmla="+- 21600 0 0"/>
                              <a:gd name="T0" fmla="*/ 3764 w 21600"/>
                              <a:gd name="T1" fmla="*/ 12232 h 12232"/>
                              <a:gd name="T2" fmla="*/ 0 w 21600"/>
                              <a:gd name="T3" fmla="*/ 0 h 12232"/>
                              <a:gd name="T4" fmla="*/ 21600 w 21600"/>
                              <a:gd name="T5" fmla="*/ 49 h 122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2232" fill="none" extrusionOk="0">
                                <a:moveTo>
                                  <a:pt x="3763" y="12232"/>
                                </a:moveTo>
                                <a:cubicBezTo>
                                  <a:pt x="1311" y="8642"/>
                                  <a:pt x="0" y="4396"/>
                                  <a:pt x="0" y="49"/>
                                </a:cubicBezTo>
                                <a:cubicBezTo>
                                  <a:pt x="0" y="32"/>
                                  <a:pt x="0" y="16"/>
                                  <a:pt x="0" y="0"/>
                                </a:cubicBezTo>
                              </a:path>
                              <a:path w="21600" h="12232" stroke="0" extrusionOk="0">
                                <a:moveTo>
                                  <a:pt x="3763" y="12232"/>
                                </a:moveTo>
                                <a:cubicBezTo>
                                  <a:pt x="1311" y="8642"/>
                                  <a:pt x="0" y="4396"/>
                                  <a:pt x="0" y="49"/>
                                </a:cubicBezTo>
                                <a:cubicBezTo>
                                  <a:pt x="0" y="32"/>
                                  <a:pt x="0" y="16"/>
                                  <a:pt x="0" y="0"/>
                                </a:cubicBezTo>
                                <a:lnTo>
                                  <a:pt x="21600" y="4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Rectangle 921"/>
                        <wps:cNvSpPr>
                          <a:spLocks noChangeArrowheads="1"/>
                        </wps:cNvSpPr>
                        <wps:spPr bwMode="auto">
                          <a:xfrm>
                            <a:off x="4380" y="5858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C707249" w14:textId="77777777" w:rsidR="002410B6" w:rsidRDefault="002410B6" w:rsidP="002410B6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808E2A" id="Group 923" o:spid="_x0000_s1196" style="position:absolute;left:0;text-align:left;margin-left:49.15pt;margin-top:12.35pt;width:162.55pt;height:103.95pt;z-index:251615744" coordorigin="1853,5147" coordsize="3251,20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">
                <v:line id="Line 911" o:spid="_x0000_s1197" style="position:absolute;visibility:visible;mso-wrap-style:square" from="1853,6331" to="5104,6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">
                  <v:stroke startarrow="block"/>
                </v:line>
                <v:line id="Line 912" o:spid="_x0000_s1198" style="position:absolute;flip:x;visibility:visible;mso-wrap-style:square" from="2355,6337" to="3570,72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">
                  <v:stroke endarrow="block"/>
                </v:line>
                <v:line id="Line 913" o:spid="_x0000_s1199" style="position:absolute;rotation:90;flip:y;visibility:visible;mso-wrap-style:square" from="2779,5539" to="3787,6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">
                  <v:stroke endarrow="block"/>
                </v:line>
                <v:shape id="Arc 914" o:spid="_x0000_s1200" style="position:absolute;left:2715;top:6337;width:849;height:488;visibility:visible;mso-wrap-style:square;v-text-anchor:top" coordsize="21600,12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" path="m3763,12232nfc1311,8642,,4396,,49,,32,,16,,em3763,12232nsc1311,8642,,4396,,49,,32,,16,,l21600,49,3763,12232xe" filled="f">
                  <v:stroke startarrow="block"/>
                  <v:path arrowok="t" o:extrusionok="f" o:connecttype="custom" o:connectlocs="148,488;0,0;849,2" o:connectangles="0,0,0"/>
                </v:shape>
                <v:rect id="Rectangle 915" o:spid="_x0000_s1201" style="position:absolute;left:2303;top:6503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" filled="f" stroked="f" strokeweight="0">
                  <v:textbox inset="0,0,0,0">
                    <w:txbxContent>
                      <w:p w14:paraId="7FB535B5" w14:textId="77777777" w:rsidR="002410B6" w:rsidRDefault="002410B6" w:rsidP="002410B6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</w:t>
                        </w:r>
                      </w:p>
                    </w:txbxContent>
                  </v:textbox>
                </v:rect>
                <v:rect id="Rectangle 916" o:spid="_x0000_s1202" style="position:absolute;left:1968;top:5970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" filled="f" stroked="f" strokeweight="0">
                  <v:textbox inset="0,0,0,0">
                    <w:txbxContent>
                      <w:p w14:paraId="02F20958" w14:textId="77777777" w:rsidR="002410B6" w:rsidRDefault="002410B6" w:rsidP="002410B6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917" o:spid="_x0000_s1203" style="position:absolute;left:3148;top:5147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" filled="f" stroked="f" strokeweight="0">
                  <v:textbox inset="0,0,0,0">
                    <w:txbxContent>
                      <w:p w14:paraId="0446FF2F" w14:textId="77777777" w:rsidR="002410B6" w:rsidRDefault="002410B6" w:rsidP="002410B6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918" o:spid="_x0000_s1204" style="position:absolute;left:1991;top:6869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" filled="f" stroked="f" strokeweight="0">
                  <v:textbox inset="0,0,0,0">
                    <w:txbxContent>
                      <w:p w14:paraId="68AB1710" w14:textId="77777777" w:rsidR="002410B6" w:rsidRDefault="002410B6" w:rsidP="002410B6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line id="Line 919" o:spid="_x0000_s1205" style="position:absolute;flip:x;visibility:visible;mso-wrap-style:square" from="3564,5474" to="4779,6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">
                  <v:stroke dashstyle="dash"/>
                </v:line>
                <v:shape id="Arc 920" o:spid="_x0000_s1206" style="position:absolute;left:3563;top:5841;width:849;height:488;flip:x y;visibility:visible;mso-wrap-style:square;v-text-anchor:top" coordsize="21600,12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" path="m3763,12232nfc1311,8642,,4396,,49,,32,,16,,em3763,12232nsc1311,8642,,4396,,49,,32,,16,,l21600,49,3763,12232xe" filled="f">
                  <v:stroke startarrow="block"/>
                  <v:path arrowok="t" o:extrusionok="f" o:connecttype="custom" o:connectlocs="148,488;0,0;849,2" o:connectangles="0,0,0"/>
                </v:shape>
                <v:rect id="Rectangle 921" o:spid="_x0000_s1207" style="position:absolute;left:4380;top:5858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" filled="f" stroked="f" strokeweight="0">
                  <v:textbox inset="0,0,0,0">
                    <w:txbxContent>
                      <w:p w14:paraId="5C707249" w14:textId="77777777" w:rsidR="002410B6" w:rsidRDefault="002410B6" w:rsidP="002410B6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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68F78588" w14:textId="77777777" w:rsidR="00F8614A" w:rsidRPr="00D1620D" w:rsidRDefault="00F8614A" w:rsidP="00F8614A">
      <w:pPr>
        <w:jc w:val="center"/>
      </w:pPr>
    </w:p>
    <w:p w14:paraId="7ACAAC50" w14:textId="77777777" w:rsidR="002410B6" w:rsidRDefault="002410B6" w:rsidP="002410B6">
      <w:pPr>
        <w:tabs>
          <w:tab w:val="left" w:pos="5040"/>
        </w:tabs>
        <w:rPr>
          <w:sz w:val="24"/>
        </w:rPr>
      </w:pPr>
      <w:r>
        <w:rPr>
          <w:sz w:val="24"/>
        </w:rPr>
        <w:tab/>
      </w:r>
      <w:r w:rsidR="00193441" w:rsidRPr="00D1620D">
        <w:rPr>
          <w:position w:val="-94"/>
          <w:sz w:val="24"/>
        </w:rPr>
        <w:object w:dxaOrig="2280" w:dyaOrig="1640" w14:anchorId="100B9FF1">
          <v:shape id="_x0000_i1032" type="#_x0000_t75" style="width:114pt;height:81.7pt" o:ole="">
            <v:imagedata r:id="rId20" o:title=""/>
          </v:shape>
          <o:OLEObject Type="Embed" ProgID="Equation.3" ShapeID="_x0000_i1032" DrawAspect="Content" ObjectID="_1682192520" r:id="rId21"/>
        </w:object>
      </w:r>
    </w:p>
    <w:p w14:paraId="4C416735" w14:textId="77777777" w:rsidR="00CE7380" w:rsidRDefault="00CE7380" w:rsidP="00CE7380">
      <w:pPr>
        <w:jc w:val="center"/>
        <w:rPr>
          <w:sz w:val="24"/>
        </w:rPr>
      </w:pPr>
    </w:p>
    <w:p w14:paraId="042136B2" w14:textId="77777777" w:rsidR="00F8614A" w:rsidRDefault="00F8614A" w:rsidP="00CE7380">
      <w:pPr>
        <w:pStyle w:val="Heading1"/>
      </w:pPr>
    </w:p>
    <w:p w14:paraId="093C075C" w14:textId="77777777" w:rsidR="00CE7380" w:rsidRDefault="00CE7380" w:rsidP="00CE7380">
      <w:pPr>
        <w:pStyle w:val="Heading1"/>
      </w:pPr>
      <w:r>
        <w:t>OUTPUT</w:t>
      </w:r>
    </w:p>
    <w:p w14:paraId="1B86893A" w14:textId="77777777" w:rsidR="00A61DA7" w:rsidRDefault="00A61DA7" w:rsidP="00A61DA7"/>
    <w:p w14:paraId="134B40DA" w14:textId="77777777" w:rsidR="00A61DA7" w:rsidRDefault="00A61DA7" w:rsidP="00A61DA7">
      <w:r w:rsidRPr="00F50D97">
        <w:rPr>
          <w:position w:val="-16"/>
        </w:rPr>
        <w:object w:dxaOrig="1600" w:dyaOrig="480" w14:anchorId="26CB99A8">
          <v:shape id="_x0000_i1064" type="#_x0000_t75" style="width:79.85pt;height:24pt" o:ole="">
            <v:imagedata r:id="rId22" o:title=""/>
          </v:shape>
          <o:OLEObject Type="Embed" ProgID="Equation.DSMT4" ShapeID="_x0000_i1064" DrawAspect="Content" ObjectID="_1682192521" r:id="rId23"/>
        </w:object>
      </w:r>
    </w:p>
    <w:p w14:paraId="4903A950" w14:textId="77777777" w:rsidR="00A61DA7" w:rsidRDefault="00A61DA7" w:rsidP="00A61DA7"/>
    <w:p w14:paraId="2C832BCB" w14:textId="77777777" w:rsidR="00A61DA7" w:rsidRPr="001156CB" w:rsidRDefault="00A61DA7" w:rsidP="00A61DA7">
      <w:r w:rsidRPr="00F50D97">
        <w:rPr>
          <w:position w:val="-46"/>
        </w:rPr>
        <w:object w:dxaOrig="4459" w:dyaOrig="1040" w14:anchorId="6BD28E88">
          <v:shape id="_x0000_i1065" type="#_x0000_t75" style="width:222.9pt;height:52.15pt" o:ole="">
            <v:imagedata r:id="rId24" o:title=""/>
          </v:shape>
          <o:OLEObject Type="Embed" ProgID="Equation.DSMT4" ShapeID="_x0000_i1065" DrawAspect="Content" ObjectID="_1682192522" r:id="rId25"/>
        </w:object>
      </w:r>
    </w:p>
    <w:p w14:paraId="3F33DA65" w14:textId="77777777" w:rsidR="00A61DA7" w:rsidRDefault="00A61DA7" w:rsidP="00A61DA7"/>
    <w:p w14:paraId="434E31C1" w14:textId="77777777" w:rsidR="00A61DA7" w:rsidRPr="001156CB" w:rsidRDefault="00A61DA7" w:rsidP="00A61DA7">
      <w:r w:rsidRPr="00F50D97">
        <w:rPr>
          <w:position w:val="-50"/>
        </w:rPr>
        <w:object w:dxaOrig="3680" w:dyaOrig="1120" w14:anchorId="07B2E2B5">
          <v:shape id="_x0000_i1066" type="#_x0000_t75" style="width:184.15pt;height:56.3pt" o:ole="">
            <v:imagedata r:id="rId26" o:title=""/>
          </v:shape>
          <o:OLEObject Type="Embed" ProgID="Equation.DSMT4" ShapeID="_x0000_i1066" DrawAspect="Content" ObjectID="_1682192523" r:id="rId27"/>
        </w:object>
      </w:r>
    </w:p>
    <w:p w14:paraId="29D78385" w14:textId="77777777" w:rsidR="00A61DA7" w:rsidRDefault="00A61DA7" w:rsidP="00A61DA7"/>
    <w:p w14:paraId="4BDD46F4" w14:textId="77777777" w:rsidR="00A61DA7" w:rsidRPr="00135866" w:rsidRDefault="00A61DA7" w:rsidP="00A61DA7">
      <w:r w:rsidRPr="00F50D97">
        <w:rPr>
          <w:position w:val="-50"/>
        </w:rPr>
        <w:object w:dxaOrig="8760" w:dyaOrig="1120" w14:anchorId="74AFF16C">
          <v:shape id="_x0000_i1067" type="#_x0000_t75" style="width:438pt;height:56.3pt" o:ole="">
            <v:imagedata r:id="rId28" o:title=""/>
          </v:shape>
          <o:OLEObject Type="Embed" ProgID="Equation.DSMT4" ShapeID="_x0000_i1067" DrawAspect="Content" ObjectID="_1682192524" r:id="rId29"/>
        </w:object>
      </w:r>
    </w:p>
    <w:p w14:paraId="02F7DCFB" w14:textId="77777777" w:rsidR="00A61DA7" w:rsidRPr="001156CB" w:rsidRDefault="00A61DA7" w:rsidP="00A61DA7"/>
    <w:p w14:paraId="79E53098" w14:textId="21556A56" w:rsidR="00A61DA7" w:rsidRDefault="00A61DA7" w:rsidP="00A61DA7">
      <w:r w:rsidRPr="00343DE0">
        <w:rPr>
          <w:position w:val="-88"/>
        </w:rPr>
        <w:object w:dxaOrig="7479" w:dyaOrig="1820" w14:anchorId="1CCDBADE">
          <v:shape id="_x0000_i1075" type="#_x0000_t75" style="width:373.85pt;height:91.4pt" o:ole="">
            <v:imagedata r:id="rId30" o:title=""/>
          </v:shape>
          <o:OLEObject Type="Embed" ProgID="Equation.DSMT4" ShapeID="_x0000_i1075" DrawAspect="Content" ObjectID="_1682192525" r:id="rId31"/>
        </w:object>
      </w:r>
    </w:p>
    <w:p w14:paraId="3356C07A" w14:textId="77777777" w:rsidR="002410B6" w:rsidRDefault="002410B6">
      <w:pPr>
        <w:jc w:val="center"/>
        <w:rPr>
          <w:sz w:val="24"/>
        </w:rPr>
      </w:pPr>
    </w:p>
    <w:p w14:paraId="2222D1D4" w14:textId="77777777" w:rsidR="00DA2019" w:rsidRDefault="00DA2019">
      <w:pPr>
        <w:jc w:val="center"/>
        <w:rPr>
          <w:sz w:val="24"/>
        </w:rPr>
      </w:pPr>
    </w:p>
    <w:p w14:paraId="2CD86CC3" w14:textId="77777777" w:rsidR="00DA2019" w:rsidRDefault="00DA2019">
      <w:pPr>
        <w:jc w:val="center"/>
        <w:rPr>
          <w:sz w:val="24"/>
        </w:rPr>
        <w:sectPr w:rsidR="00DA2019">
          <w:headerReference w:type="even" r:id="rId32"/>
          <w:headerReference w:type="default" r:id="rId33"/>
          <w:footerReference w:type="even" r:id="rId34"/>
          <w:footerReference w:type="default" r:id="rId35"/>
          <w:headerReference w:type="first" r:id="rId36"/>
          <w:footerReference w:type="first" r:id="rId37"/>
          <w:pgSz w:w="12240" w:h="15840" w:code="1"/>
          <w:pgMar w:top="1440" w:right="1440" w:bottom="1440" w:left="1440" w:header="720" w:footer="720" w:gutter="0"/>
          <w:cols w:space="720"/>
        </w:sectPr>
      </w:pPr>
    </w:p>
    <w:p w14:paraId="05D137E8" w14:textId="77777777" w:rsidR="00B06BE5" w:rsidRDefault="00543BC0" w:rsidP="00812E53">
      <w:pPr>
        <w:pStyle w:val="Heading1"/>
      </w:pPr>
      <w:r>
        <w:lastRenderedPageBreak/>
        <w:t>JACOBIAN</w:t>
      </w:r>
      <w:r w:rsidR="00F8614A" w:rsidRPr="00F8614A">
        <w:rPr>
          <w:position w:val="-100"/>
        </w:rPr>
        <w:object w:dxaOrig="14360" w:dyaOrig="7240" w14:anchorId="0C8E7CF9">
          <v:shape id="_x0000_i1034" type="#_x0000_t75" style="width:718.15pt;height:361.85pt" o:ole="">
            <v:imagedata r:id="rId38" o:title=""/>
          </v:shape>
          <o:OLEObject Type="Embed" ProgID="Equation.DSMT4" ShapeID="_x0000_i1034" DrawAspect="Content" ObjectID="_1682192526" r:id="rId39"/>
        </w:object>
      </w:r>
      <w:r w:rsidR="008F1F3A" w:rsidRPr="008F1F3A">
        <w:rPr>
          <w:position w:val="-96"/>
        </w:rPr>
        <w:object w:dxaOrig="2280" w:dyaOrig="7160" w14:anchorId="515D11E1">
          <v:shape id="_x0000_i1035" type="#_x0000_t75" style="width:78.9pt;height:358.15pt" o:ole="">
            <v:imagedata r:id="rId40" o:title=""/>
          </v:shape>
          <o:OLEObject Type="Embed" ProgID="Equation.3" ShapeID="_x0000_i1035" DrawAspect="Content" ObjectID="_1682192527" r:id="rId41"/>
        </w:object>
      </w:r>
    </w:p>
    <w:p w14:paraId="465A6233" w14:textId="77777777" w:rsidR="008247E4" w:rsidRDefault="008247E4">
      <w:pPr>
        <w:jc w:val="center"/>
        <w:rPr>
          <w:sz w:val="24"/>
        </w:rPr>
      </w:pPr>
    </w:p>
    <w:p w14:paraId="14760ABB" w14:textId="77777777" w:rsidR="00DA2019" w:rsidRDefault="00DA2019">
      <w:pPr>
        <w:jc w:val="center"/>
        <w:rPr>
          <w:sz w:val="24"/>
        </w:rPr>
      </w:pPr>
    </w:p>
    <w:p w14:paraId="0F86775C" w14:textId="77777777" w:rsidR="002F60B6" w:rsidRDefault="00DA2019">
      <w:pPr>
        <w:jc w:val="center"/>
        <w:rPr>
          <w:sz w:val="24"/>
        </w:rPr>
      </w:pPr>
      <w:r>
        <w:rPr>
          <w:position w:val="-32"/>
          <w:sz w:val="24"/>
        </w:rPr>
        <w:object w:dxaOrig="2360" w:dyaOrig="760" w14:anchorId="7A83D221">
          <v:shape id="_x0000_i1036" type="#_x0000_t75" style="width:118.15pt;height:38.3pt" o:ole="">
            <v:imagedata r:id="rId42" o:title=""/>
          </v:shape>
          <o:OLEObject Type="Embed" ProgID="Equation.3" ShapeID="_x0000_i1036" DrawAspect="Content" ObjectID="_1682192528" r:id="rId43"/>
        </w:object>
      </w:r>
    </w:p>
    <w:p w14:paraId="349DCC94" w14:textId="77777777" w:rsidR="002F60B6" w:rsidRDefault="002F60B6" w:rsidP="00A3463A">
      <w:pPr>
        <w:jc w:val="center"/>
        <w:rPr>
          <w:sz w:val="24"/>
        </w:rPr>
      </w:pPr>
      <w:r>
        <w:rPr>
          <w:sz w:val="24"/>
        </w:rPr>
        <w:br w:type="page"/>
      </w:r>
      <w:r w:rsidRPr="00543BC0">
        <w:rPr>
          <w:b/>
          <w:sz w:val="24"/>
        </w:rPr>
        <w:lastRenderedPageBreak/>
        <w:t>VELOCITY</w:t>
      </w:r>
    </w:p>
    <w:p w14:paraId="24BE2089" w14:textId="77777777" w:rsidR="002F60B6" w:rsidRDefault="002F60B6" w:rsidP="00A3463A">
      <w:pPr>
        <w:rPr>
          <w:sz w:val="24"/>
        </w:rPr>
      </w:pPr>
    </w:p>
    <w:p w14:paraId="2CF2E849" w14:textId="77777777" w:rsidR="002F60B6" w:rsidRDefault="00447D5C" w:rsidP="00A3463A">
      <w:pPr>
        <w:jc w:val="center"/>
        <w:rPr>
          <w:sz w:val="24"/>
        </w:rPr>
      </w:pPr>
      <w:r w:rsidRPr="00447D5C">
        <w:rPr>
          <w:position w:val="-100"/>
          <w:sz w:val="24"/>
        </w:rPr>
        <w:object w:dxaOrig="3620" w:dyaOrig="7240" w14:anchorId="2E2143AF">
          <v:shape id="_x0000_i1037" type="#_x0000_t75" style="width:180.9pt;height:361.85pt" o:ole="">
            <v:imagedata r:id="rId44" o:title=""/>
          </v:shape>
          <o:OLEObject Type="Embed" ProgID="Equation.3" ShapeID="_x0000_i1037" DrawAspect="Content" ObjectID="_1682192529" r:id="rId45"/>
        </w:object>
      </w:r>
    </w:p>
    <w:p w14:paraId="7DC5FB0D" w14:textId="77777777" w:rsidR="00E80A33" w:rsidRDefault="00E80A33" w:rsidP="00A3463A">
      <w:pPr>
        <w:tabs>
          <w:tab w:val="center" w:pos="2880"/>
          <w:tab w:val="center" w:pos="9360"/>
        </w:tabs>
        <w:jc w:val="center"/>
        <w:rPr>
          <w:sz w:val="24"/>
        </w:rPr>
      </w:pPr>
    </w:p>
    <w:p w14:paraId="2F3D2D51" w14:textId="77777777" w:rsidR="00A3463A" w:rsidRDefault="00A3463A" w:rsidP="00A3463A">
      <w:pPr>
        <w:jc w:val="center"/>
        <w:rPr>
          <w:sz w:val="24"/>
        </w:rPr>
      </w:pPr>
      <w:r>
        <w:rPr>
          <w:sz w:val="24"/>
        </w:rPr>
        <w:br w:type="page"/>
      </w:r>
      <w:r>
        <w:rPr>
          <w:b/>
          <w:sz w:val="24"/>
        </w:rPr>
        <w:lastRenderedPageBreak/>
        <w:t>ACCELERATION</w:t>
      </w:r>
    </w:p>
    <w:p w14:paraId="59003F30" w14:textId="77777777" w:rsidR="00A3463A" w:rsidRDefault="00A3463A" w:rsidP="00A3463A">
      <w:pPr>
        <w:jc w:val="center"/>
        <w:rPr>
          <w:sz w:val="24"/>
        </w:rPr>
      </w:pPr>
    </w:p>
    <w:p w14:paraId="7984E834" w14:textId="77777777" w:rsidR="00A3463A" w:rsidRDefault="00021CEE" w:rsidP="00A3463A">
      <w:pPr>
        <w:jc w:val="center"/>
        <w:rPr>
          <w:sz w:val="24"/>
        </w:rPr>
      </w:pPr>
      <w:r w:rsidRPr="00F451B2">
        <w:rPr>
          <w:position w:val="-116"/>
          <w:sz w:val="24"/>
        </w:rPr>
        <w:object w:dxaOrig="10960" w:dyaOrig="7560" w14:anchorId="4D2E689D">
          <v:shape id="_x0000_i1038" type="#_x0000_t75" style="width:547.85pt;height:378.9pt" o:ole="">
            <v:imagedata r:id="rId46" o:title=""/>
          </v:shape>
          <o:OLEObject Type="Embed" ProgID="Equation.3" ShapeID="_x0000_i1038" DrawAspect="Content" ObjectID="_1682192530" r:id="rId47"/>
        </w:object>
      </w:r>
    </w:p>
    <w:p w14:paraId="7ACD15F0" w14:textId="77777777" w:rsidR="00A3463A" w:rsidRDefault="00A3463A" w:rsidP="00A3463A">
      <w:pPr>
        <w:jc w:val="center"/>
        <w:rPr>
          <w:sz w:val="24"/>
        </w:rPr>
      </w:pPr>
    </w:p>
    <w:p w14:paraId="28CF8C8E" w14:textId="77777777" w:rsidR="00A3463A" w:rsidRDefault="00174E5E" w:rsidP="00A3463A">
      <w:pPr>
        <w:jc w:val="center"/>
        <w:rPr>
          <w:sz w:val="24"/>
        </w:rPr>
      </w:pPr>
      <w:r w:rsidRPr="00E80A33">
        <w:rPr>
          <w:position w:val="-14"/>
          <w:sz w:val="24"/>
        </w:rPr>
        <w:object w:dxaOrig="11280" w:dyaOrig="400" w14:anchorId="0870394A">
          <v:shape id="_x0000_i1039" type="#_x0000_t75" style="width:564pt;height:20.3pt" o:ole="">
            <v:imagedata r:id="rId48" o:title=""/>
          </v:shape>
          <o:OLEObject Type="Embed" ProgID="Equation.3" ShapeID="_x0000_i1039" DrawAspect="Content" ObjectID="_1682192531" r:id="rId49"/>
        </w:object>
      </w:r>
    </w:p>
    <w:p w14:paraId="3D4FDA82" w14:textId="77777777" w:rsidR="00A3463A" w:rsidRDefault="00A3463A" w:rsidP="00A3463A">
      <w:pPr>
        <w:jc w:val="center"/>
        <w:rPr>
          <w:sz w:val="24"/>
        </w:rPr>
      </w:pPr>
    </w:p>
    <w:p w14:paraId="3B7E8C89" w14:textId="77777777" w:rsidR="00A3463A" w:rsidRDefault="00174E5E" w:rsidP="00A3463A">
      <w:pPr>
        <w:jc w:val="center"/>
        <w:rPr>
          <w:sz w:val="24"/>
        </w:rPr>
      </w:pPr>
      <w:r w:rsidRPr="00E80A33">
        <w:rPr>
          <w:position w:val="-14"/>
          <w:sz w:val="24"/>
        </w:rPr>
        <w:object w:dxaOrig="7900" w:dyaOrig="400" w14:anchorId="54526EB9">
          <v:shape id="_x0000_i1040" type="#_x0000_t75" style="width:395.55pt;height:20.3pt" o:ole="">
            <v:imagedata r:id="rId50" o:title=""/>
          </v:shape>
          <o:OLEObject Type="Embed" ProgID="Equation.3" ShapeID="_x0000_i1040" DrawAspect="Content" ObjectID="_1682192532" r:id="rId51"/>
        </w:object>
      </w:r>
    </w:p>
    <w:p w14:paraId="00E23F69" w14:textId="77777777" w:rsidR="00174E5E" w:rsidRDefault="00174E5E" w:rsidP="006E0C6D">
      <w:pPr>
        <w:jc w:val="center"/>
        <w:rPr>
          <w:sz w:val="24"/>
        </w:rPr>
      </w:pPr>
    </w:p>
    <w:p w14:paraId="02A7583E" w14:textId="77777777" w:rsidR="006E0C6D" w:rsidRDefault="00174E5E" w:rsidP="006E0C6D">
      <w:pPr>
        <w:jc w:val="center"/>
        <w:rPr>
          <w:b/>
          <w:sz w:val="24"/>
        </w:rPr>
      </w:pPr>
      <w:r w:rsidRPr="00174E5E">
        <w:rPr>
          <w:position w:val="-14"/>
        </w:rPr>
        <w:object w:dxaOrig="8120" w:dyaOrig="420" w14:anchorId="796E9ACD">
          <v:shape id="_x0000_i1041" type="#_x0000_t75" style="width:405.7pt;height:20.75pt" o:ole="">
            <v:imagedata r:id="rId52" o:title=""/>
          </v:shape>
          <o:OLEObject Type="Embed" ProgID="Equation.3" ShapeID="_x0000_i1041" DrawAspect="Content" ObjectID="_1682192533" r:id="rId53"/>
        </w:object>
      </w:r>
      <w:r w:rsidR="00192EB2">
        <w:rPr>
          <w:sz w:val="24"/>
        </w:rPr>
        <w:br w:type="page"/>
      </w:r>
      <w:r w:rsidR="006E0C6D" w:rsidRPr="006E0C6D">
        <w:rPr>
          <w:b/>
          <w:sz w:val="24"/>
        </w:rPr>
        <w:lastRenderedPageBreak/>
        <w:t>JERK</w:t>
      </w:r>
    </w:p>
    <w:p w14:paraId="68F105BC" w14:textId="77777777" w:rsidR="006E0C6D" w:rsidRDefault="00021CEE" w:rsidP="006E0C6D">
      <w:pPr>
        <w:jc w:val="center"/>
        <w:rPr>
          <w:b/>
          <w:sz w:val="24"/>
        </w:rPr>
      </w:pPr>
      <w:r w:rsidRPr="00174E5E">
        <w:rPr>
          <w:position w:val="-178"/>
          <w:sz w:val="24"/>
        </w:rPr>
        <w:object w:dxaOrig="12500" w:dyaOrig="8800" w14:anchorId="2335A462">
          <v:shape id="_x0000_i1042" type="#_x0000_t75" style="width:624.9pt;height:440.3pt" o:ole="">
            <v:imagedata r:id="rId54" o:title=""/>
          </v:shape>
          <o:OLEObject Type="Embed" ProgID="Equation.3" ShapeID="_x0000_i1042" DrawAspect="Content" ObjectID="_1682192534" r:id="rId55"/>
        </w:object>
      </w:r>
    </w:p>
    <w:p w14:paraId="0175E004" w14:textId="77777777" w:rsidR="00174E5E" w:rsidRDefault="00174E5E" w:rsidP="006E0C6D">
      <w:pPr>
        <w:tabs>
          <w:tab w:val="center" w:pos="2880"/>
          <w:tab w:val="center" w:pos="9360"/>
        </w:tabs>
        <w:jc w:val="center"/>
        <w:rPr>
          <w:sz w:val="24"/>
        </w:rPr>
      </w:pPr>
    </w:p>
    <w:p w14:paraId="221FB519" w14:textId="77777777" w:rsidR="006E0C6D" w:rsidRDefault="00130BBF" w:rsidP="006E0C6D">
      <w:pPr>
        <w:tabs>
          <w:tab w:val="center" w:pos="2880"/>
          <w:tab w:val="center" w:pos="9360"/>
        </w:tabs>
        <w:jc w:val="center"/>
        <w:rPr>
          <w:sz w:val="24"/>
        </w:rPr>
      </w:pPr>
      <w:r w:rsidRPr="00130BBF">
        <w:rPr>
          <w:position w:val="-10"/>
          <w:sz w:val="24"/>
        </w:rPr>
        <w:object w:dxaOrig="6000" w:dyaOrig="380" w14:anchorId="5BF00B75">
          <v:shape id="_x0000_i1043" type="#_x0000_t75" style="width:300.45pt;height:18.45pt" o:ole="">
            <v:imagedata r:id="rId56" o:title=""/>
          </v:shape>
          <o:OLEObject Type="Embed" ProgID="Equation.3" ShapeID="_x0000_i1043" DrawAspect="Content" ObjectID="_1682192535" r:id="rId57"/>
        </w:object>
      </w:r>
    </w:p>
    <w:p w14:paraId="35734A0A" w14:textId="77777777" w:rsidR="00174E5E" w:rsidRDefault="00174E5E" w:rsidP="006E0C6D">
      <w:pPr>
        <w:tabs>
          <w:tab w:val="center" w:pos="2880"/>
          <w:tab w:val="center" w:pos="9360"/>
        </w:tabs>
        <w:jc w:val="center"/>
        <w:rPr>
          <w:sz w:val="24"/>
        </w:rPr>
      </w:pPr>
    </w:p>
    <w:p w14:paraId="22EC2B54" w14:textId="77777777" w:rsidR="00E71BDD" w:rsidRDefault="00174E5E" w:rsidP="006E0C6D">
      <w:pPr>
        <w:tabs>
          <w:tab w:val="center" w:pos="2880"/>
          <w:tab w:val="center" w:pos="9360"/>
        </w:tabs>
        <w:jc w:val="center"/>
        <w:rPr>
          <w:sz w:val="24"/>
        </w:rPr>
      </w:pPr>
      <w:r w:rsidRPr="00E71BDD">
        <w:rPr>
          <w:position w:val="-38"/>
          <w:sz w:val="24"/>
        </w:rPr>
        <w:object w:dxaOrig="10820" w:dyaOrig="880" w14:anchorId="22F468C3">
          <v:shape id="_x0000_i1044" type="#_x0000_t75" style="width:540.9pt;height:44.3pt" o:ole="">
            <v:imagedata r:id="rId58" o:title=""/>
          </v:shape>
          <o:OLEObject Type="Embed" ProgID="Equation.3" ShapeID="_x0000_i1044" DrawAspect="Content" ObjectID="_1682192536" r:id="rId59"/>
        </w:object>
      </w:r>
    </w:p>
    <w:p w14:paraId="5946EE76" w14:textId="77777777" w:rsidR="00174E5E" w:rsidRDefault="00174E5E" w:rsidP="006E0C6D">
      <w:pPr>
        <w:tabs>
          <w:tab w:val="center" w:pos="2880"/>
          <w:tab w:val="center" w:pos="9360"/>
        </w:tabs>
        <w:jc w:val="center"/>
        <w:rPr>
          <w:sz w:val="24"/>
        </w:rPr>
      </w:pPr>
    </w:p>
    <w:p w14:paraId="11370082" w14:textId="77777777" w:rsidR="006E0C6D" w:rsidRDefault="00174E5E" w:rsidP="00E45C8F">
      <w:pPr>
        <w:tabs>
          <w:tab w:val="center" w:pos="2880"/>
          <w:tab w:val="center" w:pos="9360"/>
        </w:tabs>
        <w:jc w:val="center"/>
        <w:rPr>
          <w:sz w:val="24"/>
        </w:rPr>
      </w:pPr>
      <w:r w:rsidRPr="00E80A33">
        <w:rPr>
          <w:position w:val="-14"/>
          <w:sz w:val="24"/>
        </w:rPr>
        <w:object w:dxaOrig="4740" w:dyaOrig="400" w14:anchorId="1563D1D7">
          <v:shape id="_x0000_i1045" type="#_x0000_t75" style="width:236.75pt;height:20.3pt" o:ole="">
            <v:imagedata r:id="rId60" o:title=""/>
          </v:shape>
          <o:OLEObject Type="Embed" ProgID="Equation.3" ShapeID="_x0000_i1045" DrawAspect="Content" ObjectID="_1682192537" r:id="rId61"/>
        </w:object>
      </w:r>
    </w:p>
    <w:p w14:paraId="061B3453" w14:textId="77777777" w:rsidR="00174E5E" w:rsidRDefault="00174E5E" w:rsidP="00E45C8F">
      <w:pPr>
        <w:tabs>
          <w:tab w:val="center" w:pos="2880"/>
          <w:tab w:val="center" w:pos="9360"/>
        </w:tabs>
        <w:jc w:val="center"/>
        <w:rPr>
          <w:b/>
          <w:sz w:val="24"/>
        </w:rPr>
      </w:pPr>
    </w:p>
    <w:p w14:paraId="5CB3175D" w14:textId="77777777" w:rsidR="00637EC1" w:rsidRPr="002B1CDD" w:rsidRDefault="00174E5E" w:rsidP="006E0C6D">
      <w:pPr>
        <w:jc w:val="center"/>
        <w:rPr>
          <w:sz w:val="24"/>
        </w:rPr>
        <w:sectPr w:rsidR="00637EC1" w:rsidRPr="002B1CDD" w:rsidSect="008247E4">
          <w:pgSz w:w="15840" w:h="12240" w:orient="landscape" w:code="1"/>
          <w:pgMar w:top="1440" w:right="288" w:bottom="1440" w:left="288" w:header="720" w:footer="720" w:gutter="0"/>
          <w:cols w:space="720"/>
        </w:sectPr>
      </w:pPr>
      <w:r w:rsidRPr="00174E5E">
        <w:rPr>
          <w:position w:val="-14"/>
        </w:rPr>
        <w:object w:dxaOrig="11820" w:dyaOrig="420" w14:anchorId="3175E625">
          <v:shape id="_x0000_i1046" type="#_x0000_t75" style="width:591.25pt;height:20.75pt" o:ole="">
            <v:imagedata r:id="rId62" o:title=""/>
          </v:shape>
          <o:OLEObject Type="Embed" ProgID="Equation.3" ShapeID="_x0000_i1046" DrawAspect="Content" ObjectID="_1682192538" r:id="rId63"/>
        </w:object>
      </w:r>
    </w:p>
    <w:p w14:paraId="5D942200" w14:textId="77777777" w:rsidR="004B62DD" w:rsidRDefault="004B62DD" w:rsidP="004B62DD">
      <w:pPr>
        <w:pStyle w:val="Title"/>
        <w:rPr>
          <w:sz w:val="28"/>
          <w:szCs w:val="28"/>
        </w:rPr>
      </w:pPr>
      <w:r>
        <w:rPr>
          <w:sz w:val="28"/>
          <w:szCs w:val="28"/>
        </w:rPr>
        <w:lastRenderedPageBreak/>
        <w:t>RSPU - Inertial Properties</w:t>
      </w:r>
    </w:p>
    <w:p w14:paraId="16E94453" w14:textId="77777777" w:rsidR="004B62DD" w:rsidRPr="00E51CE9" w:rsidRDefault="004B62DD" w:rsidP="004B62DD">
      <w:pPr>
        <w:pStyle w:val="Title"/>
        <w:jc w:val="left"/>
        <w:rPr>
          <w:b w:val="0"/>
          <w:sz w:val="24"/>
          <w:szCs w:val="24"/>
        </w:rPr>
      </w:pPr>
    </w:p>
    <w:p w14:paraId="0DEEF454" w14:textId="77777777" w:rsidR="004B62DD" w:rsidRPr="00E51CE9" w:rsidRDefault="004B62DD" w:rsidP="004B62DD">
      <w:pPr>
        <w:pStyle w:val="Title"/>
        <w:jc w:val="left"/>
        <w:rPr>
          <w:sz w:val="24"/>
          <w:szCs w:val="24"/>
        </w:rPr>
      </w:pPr>
      <w:r w:rsidRPr="006E2D9B">
        <w:rPr>
          <w:b w:val="0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 wp14:anchorId="130AE665" wp14:editId="24357913">
                <wp:simplePos x="0" y="0"/>
                <wp:positionH relativeFrom="column">
                  <wp:posOffset>3216021</wp:posOffset>
                </wp:positionH>
                <wp:positionV relativeFrom="paragraph">
                  <wp:posOffset>156337</wp:posOffset>
                </wp:positionV>
                <wp:extent cx="2329815" cy="1476375"/>
                <wp:effectExtent l="0" t="0" r="0" b="0"/>
                <wp:wrapNone/>
                <wp:docPr id="504" name="Group 16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9815" cy="1476375"/>
                          <a:chOff x="2569" y="5173"/>
                          <a:chExt cx="3669" cy="2325"/>
                        </a:xfrm>
                      </wpg:grpSpPr>
                      <wps:wsp>
                        <wps:cNvPr id="507" name="Rectangle 867"/>
                        <wps:cNvSpPr>
                          <a:spLocks noChangeArrowheads="1"/>
                        </wps:cNvSpPr>
                        <wps:spPr bwMode="auto">
                          <a:xfrm>
                            <a:off x="4562" y="6802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139FE94" w14:textId="77777777" w:rsidR="004B62DD" w:rsidRDefault="004B62DD" w:rsidP="004B62DD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2" name="Line 172"/>
                        <wps:cNvCnPr>
                          <a:cxnSpLocks noChangeShapeType="1"/>
                        </wps:cNvCnPr>
                        <wps:spPr bwMode="auto">
                          <a:xfrm flipV="1">
                            <a:off x="2838" y="6467"/>
                            <a:ext cx="1200" cy="7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1" name="Line 184"/>
                        <wps:cNvCnPr>
                          <a:cxnSpLocks noChangeShapeType="1"/>
                        </wps:cNvCnPr>
                        <wps:spPr bwMode="auto">
                          <a:xfrm rot="16200000" flipH="1">
                            <a:off x="3010" y="5460"/>
                            <a:ext cx="1042" cy="9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2" name="Line 185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3971" y="6535"/>
                            <a:ext cx="765" cy="6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3" name="Rectangle 869"/>
                        <wps:cNvSpPr>
                          <a:spLocks noChangeArrowheads="1"/>
                        </wps:cNvSpPr>
                        <wps:spPr bwMode="auto">
                          <a:xfrm>
                            <a:off x="2959" y="7141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06C6236" w14:textId="77777777" w:rsidR="004B62DD" w:rsidRDefault="004B62DD" w:rsidP="004B62DD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6" name="Rectangle 870"/>
                        <wps:cNvSpPr>
                          <a:spLocks noChangeArrowheads="1"/>
                        </wps:cNvSpPr>
                        <wps:spPr bwMode="auto">
                          <a:xfrm>
                            <a:off x="3174" y="5295"/>
                            <a:ext cx="400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0BA09CE" w14:textId="77777777" w:rsidR="004B62DD" w:rsidRDefault="004B62DD" w:rsidP="004B62DD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7" name="Rectangle 1153"/>
                        <wps:cNvSpPr>
                          <a:spLocks noChangeArrowheads="1"/>
                        </wps:cNvSpPr>
                        <wps:spPr bwMode="auto">
                          <a:xfrm>
                            <a:off x="5893" y="5173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57C90A6" w14:textId="77777777" w:rsidR="004B62DD" w:rsidRDefault="004B62DD" w:rsidP="004B62DD">
                              <w:pPr>
                                <w:jc w:val="center"/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Symbol" w:hAnsi="Symbol"/>
                                  <w:b/>
                                  <w:sz w:val="24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8" name="Rectangle 1314"/>
                        <wps:cNvSpPr>
                          <a:spLocks noChangeArrowheads="1"/>
                        </wps:cNvSpPr>
                        <wps:spPr bwMode="auto">
                          <a:xfrm>
                            <a:off x="4194" y="568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19AB77F" w14:textId="77777777" w:rsidR="004B62DD" w:rsidRDefault="004B62DD" w:rsidP="004B62DD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6" name="Rectangle 1315"/>
                        <wps:cNvSpPr>
                          <a:spLocks noChangeArrowheads="1"/>
                        </wps:cNvSpPr>
                        <wps:spPr bwMode="auto">
                          <a:xfrm>
                            <a:off x="3763" y="667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A7EBDEB" w14:textId="77777777" w:rsidR="004B62DD" w:rsidRDefault="004B62DD" w:rsidP="004B62DD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5" name="Arc 1317"/>
                        <wps:cNvSpPr>
                          <a:spLocks/>
                        </wps:cNvSpPr>
                        <wps:spPr bwMode="auto">
                          <a:xfrm>
                            <a:off x="5498" y="5307"/>
                            <a:ext cx="481" cy="351"/>
                          </a:xfrm>
                          <a:custGeom>
                            <a:avLst/>
                            <a:gdLst>
                              <a:gd name="G0" fmla="+- 0 0 0"/>
                              <a:gd name="G1" fmla="+- 17530 0 0"/>
                              <a:gd name="G2" fmla="+- 21600 0 0"/>
                              <a:gd name="T0" fmla="*/ 12620 w 21234"/>
                              <a:gd name="T1" fmla="*/ 0 h 17530"/>
                              <a:gd name="T2" fmla="*/ 21234 w 21234"/>
                              <a:gd name="T3" fmla="*/ 13571 h 17530"/>
                              <a:gd name="T4" fmla="*/ 0 w 21234"/>
                              <a:gd name="T5" fmla="*/ 17530 h 175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234" h="17530" fill="none" extrusionOk="0">
                                <a:moveTo>
                                  <a:pt x="12619" y="0"/>
                                </a:moveTo>
                                <a:cubicBezTo>
                                  <a:pt x="17130" y="3247"/>
                                  <a:pt x="20215" y="8107"/>
                                  <a:pt x="21234" y="13570"/>
                                </a:cubicBezTo>
                              </a:path>
                              <a:path w="21234" h="17530" stroke="0" extrusionOk="0">
                                <a:moveTo>
                                  <a:pt x="12619" y="0"/>
                                </a:moveTo>
                                <a:cubicBezTo>
                                  <a:pt x="17130" y="3247"/>
                                  <a:pt x="20215" y="8107"/>
                                  <a:pt x="21234" y="13570"/>
                                </a:cubicBezTo>
                                <a:lnTo>
                                  <a:pt x="0" y="1753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28" name="Group 1617"/>
                        <wpg:cNvGrpSpPr>
                          <a:grpSpLocks/>
                        </wpg:cNvGrpSpPr>
                        <wpg:grpSpPr bwMode="auto">
                          <a:xfrm>
                            <a:off x="2569" y="5389"/>
                            <a:ext cx="2444" cy="1669"/>
                            <a:chOff x="2569" y="5389"/>
                            <a:chExt cx="2444" cy="1669"/>
                          </a:xfrm>
                        </wpg:grpSpPr>
                        <wps:wsp>
                          <wps:cNvPr id="665" name="Oval 1318"/>
                          <wps:cNvSpPr>
                            <a:spLocks noChangeArrowheads="1"/>
                          </wps:cNvSpPr>
                          <wps:spPr bwMode="auto">
                            <a:xfrm rot="3031422" flipH="1">
                              <a:off x="3219" y="5263"/>
                              <a:ext cx="1436" cy="2153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9" name="Freeform 1319"/>
                          <wps:cNvSpPr>
                            <a:spLocks/>
                          </wps:cNvSpPr>
                          <wps:spPr bwMode="auto">
                            <a:xfrm rot="-24089">
                              <a:off x="4556" y="5726"/>
                              <a:ext cx="336" cy="344"/>
                            </a:xfrm>
                            <a:custGeom>
                              <a:avLst/>
                              <a:gdLst>
                                <a:gd name="T0" fmla="*/ 228 w 483"/>
                                <a:gd name="T1" fmla="*/ 486 h 486"/>
                                <a:gd name="T2" fmla="*/ 0 w 483"/>
                                <a:gd name="T3" fmla="*/ 183 h 486"/>
                                <a:gd name="T4" fmla="*/ 6 w 483"/>
                                <a:gd name="T5" fmla="*/ 126 h 486"/>
                                <a:gd name="T6" fmla="*/ 27 w 483"/>
                                <a:gd name="T7" fmla="*/ 81 h 486"/>
                                <a:gd name="T8" fmla="*/ 63 w 483"/>
                                <a:gd name="T9" fmla="*/ 33 h 486"/>
                                <a:gd name="T10" fmla="*/ 108 w 483"/>
                                <a:gd name="T11" fmla="*/ 12 h 486"/>
                                <a:gd name="T12" fmla="*/ 162 w 483"/>
                                <a:gd name="T13" fmla="*/ 0 h 486"/>
                                <a:gd name="T14" fmla="*/ 216 w 483"/>
                                <a:gd name="T15" fmla="*/ 3 h 486"/>
                                <a:gd name="T16" fmla="*/ 252 w 483"/>
                                <a:gd name="T17" fmla="*/ 18 h 486"/>
                                <a:gd name="T18" fmla="*/ 483 w 483"/>
                                <a:gd name="T19" fmla="*/ 291 h 486"/>
                                <a:gd name="T20" fmla="*/ 228 w 483"/>
                                <a:gd name="T21" fmla="*/ 486 h 4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483" h="486">
                                  <a:moveTo>
                                    <a:pt x="228" y="486"/>
                                  </a:moveTo>
                                  <a:lnTo>
                                    <a:pt x="0" y="183"/>
                                  </a:lnTo>
                                  <a:lnTo>
                                    <a:pt x="6" y="126"/>
                                  </a:lnTo>
                                  <a:lnTo>
                                    <a:pt x="27" y="81"/>
                                  </a:lnTo>
                                  <a:lnTo>
                                    <a:pt x="63" y="33"/>
                                  </a:lnTo>
                                  <a:lnTo>
                                    <a:pt x="108" y="12"/>
                                  </a:lnTo>
                                  <a:lnTo>
                                    <a:pt x="162" y="0"/>
                                  </a:lnTo>
                                  <a:lnTo>
                                    <a:pt x="216" y="3"/>
                                  </a:lnTo>
                                  <a:lnTo>
                                    <a:pt x="252" y="18"/>
                                  </a:lnTo>
                                  <a:lnTo>
                                    <a:pt x="483" y="291"/>
                                  </a:lnTo>
                                  <a:lnTo>
                                    <a:pt x="228" y="48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9050" cmpd="sng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0" name="Oval 1320"/>
                          <wps:cNvSpPr>
                            <a:spLocks noChangeArrowheads="1"/>
                          </wps:cNvSpPr>
                          <wps:spPr bwMode="auto">
                            <a:xfrm rot="-24089">
                              <a:off x="4688" y="5873"/>
                              <a:ext cx="229" cy="23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1" name="Line 13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31" y="5389"/>
                              <a:ext cx="260" cy="18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2" name="Line 13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17" y="6751"/>
                              <a:ext cx="196" cy="29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3" name="Arc 1323"/>
                          <wps:cNvSpPr>
                            <a:spLocks/>
                          </wps:cNvSpPr>
                          <wps:spPr bwMode="auto">
                            <a:xfrm rot="19218933">
                              <a:off x="2569" y="5603"/>
                              <a:ext cx="2033" cy="717"/>
                            </a:xfrm>
                            <a:custGeom>
                              <a:avLst/>
                              <a:gdLst>
                                <a:gd name="G0" fmla="+- 20909 0 0"/>
                                <a:gd name="G1" fmla="+- 21600 0 0"/>
                                <a:gd name="G2" fmla="+- 21600 0 0"/>
                                <a:gd name="T0" fmla="*/ 0 w 41158"/>
                                <a:gd name="T1" fmla="*/ 16181 h 21600"/>
                                <a:gd name="T2" fmla="*/ 41158 w 41158"/>
                                <a:gd name="T3" fmla="*/ 14079 h 21600"/>
                                <a:gd name="T4" fmla="*/ 20909 w 4115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1158" h="21600" fill="none" extrusionOk="0">
                                  <a:moveTo>
                                    <a:pt x="-1" y="16180"/>
                                  </a:moveTo>
                                  <a:cubicBezTo>
                                    <a:pt x="2469" y="6653"/>
                                    <a:pt x="11066" y="0"/>
                                    <a:pt x="20909" y="0"/>
                                  </a:cubicBezTo>
                                  <a:cubicBezTo>
                                    <a:pt x="29937" y="0"/>
                                    <a:pt x="38013" y="5615"/>
                                    <a:pt x="41157" y="14079"/>
                                  </a:cubicBezTo>
                                </a:path>
                                <a:path w="41158" h="21600" stroke="0" extrusionOk="0">
                                  <a:moveTo>
                                    <a:pt x="-1" y="16180"/>
                                  </a:moveTo>
                                  <a:cubicBezTo>
                                    <a:pt x="2469" y="6653"/>
                                    <a:pt x="11066" y="0"/>
                                    <a:pt x="20909" y="0"/>
                                  </a:cubicBezTo>
                                  <a:cubicBezTo>
                                    <a:pt x="29937" y="0"/>
                                    <a:pt x="38013" y="5615"/>
                                    <a:pt x="41157" y="14079"/>
                                  </a:cubicBezTo>
                                  <a:lnTo>
                                    <a:pt x="20909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674" name="Group 1324"/>
                          <wpg:cNvGrpSpPr>
                            <a:grpSpLocks/>
                          </wpg:cNvGrpSpPr>
                          <wpg:grpSpPr bwMode="auto">
                            <a:xfrm>
                              <a:off x="3683" y="6219"/>
                              <a:ext cx="500" cy="465"/>
                              <a:chOff x="3163" y="3402"/>
                              <a:chExt cx="752" cy="692"/>
                            </a:xfrm>
                          </wpg:grpSpPr>
                          <wps:wsp>
                            <wps:cNvPr id="675" name="Oval 1325"/>
                            <wps:cNvSpPr>
                              <a:spLocks noChangeArrowheads="1"/>
                            </wps:cNvSpPr>
                            <wps:spPr bwMode="auto">
                              <a:xfrm rot="2693834">
                                <a:off x="3470" y="3464"/>
                                <a:ext cx="415" cy="63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6" name="Arc 1326"/>
                            <wps:cNvSpPr>
                              <a:spLocks/>
                            </wps:cNvSpPr>
                            <wps:spPr bwMode="auto">
                              <a:xfrm rot="-2565515">
                                <a:off x="3163" y="3464"/>
                                <a:ext cx="635" cy="203"/>
                              </a:xfrm>
                              <a:custGeom>
                                <a:avLst/>
                                <a:gdLst>
                                  <a:gd name="G0" fmla="+- 21325 0 0"/>
                                  <a:gd name="G1" fmla="+- 21600 0 0"/>
                                  <a:gd name="G2" fmla="+- 21600 0 0"/>
                                  <a:gd name="T0" fmla="*/ 0 w 42584"/>
                                  <a:gd name="T1" fmla="*/ 18166 h 21600"/>
                                  <a:gd name="T2" fmla="*/ 42584 w 42584"/>
                                  <a:gd name="T3" fmla="*/ 17778 h 21600"/>
                                  <a:gd name="T4" fmla="*/ 21325 w 42584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2584" h="21600" fill="none" extrusionOk="0">
                                    <a:moveTo>
                                      <a:pt x="-1" y="18165"/>
                                    </a:moveTo>
                                    <a:cubicBezTo>
                                      <a:pt x="1685" y="7697"/>
                                      <a:pt x="10721" y="0"/>
                                      <a:pt x="21325" y="0"/>
                                    </a:cubicBezTo>
                                    <a:cubicBezTo>
                                      <a:pt x="31780" y="0"/>
                                      <a:pt x="40734" y="7487"/>
                                      <a:pt x="42584" y="17777"/>
                                    </a:cubicBezTo>
                                  </a:path>
                                  <a:path w="42584" h="21600" stroke="0" extrusionOk="0">
                                    <a:moveTo>
                                      <a:pt x="-1" y="18165"/>
                                    </a:moveTo>
                                    <a:cubicBezTo>
                                      <a:pt x="1685" y="7697"/>
                                      <a:pt x="10721" y="0"/>
                                      <a:pt x="21325" y="0"/>
                                    </a:cubicBezTo>
                                    <a:cubicBezTo>
                                      <a:pt x="31780" y="0"/>
                                      <a:pt x="40734" y="7487"/>
                                      <a:pt x="42584" y="17777"/>
                                    </a:cubicBezTo>
                                    <a:lnTo>
                                      <a:pt x="21325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7" name="Line 13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56" y="3402"/>
                                <a:ext cx="159" cy="1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8" name="Line 13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91" y="3828"/>
                                <a:ext cx="159" cy="16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79" name="Arc 1329"/>
                          <wps:cNvSpPr>
                            <a:spLocks/>
                          </wps:cNvSpPr>
                          <wps:spPr bwMode="auto">
                            <a:xfrm rot="40409095">
                              <a:off x="3962" y="6428"/>
                              <a:ext cx="138" cy="87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37038 w 43200"/>
                                <a:gd name="T1" fmla="*/ 36707 h 43200"/>
                                <a:gd name="T2" fmla="*/ 37459 w 43200"/>
                                <a:gd name="T3" fmla="*/ 36264 h 43200"/>
                                <a:gd name="T4" fmla="*/ 21600 w 4320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3200" fill="none" extrusionOk="0">
                                  <a:moveTo>
                                    <a:pt x="37038" y="36707"/>
                                  </a:moveTo>
                                  <a:cubicBezTo>
                                    <a:pt x="32974" y="40859"/>
                                    <a:pt x="2740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7036"/>
                                    <a:pt x="41150" y="32272"/>
                                    <a:pt x="37459" y="36264"/>
                                  </a:cubicBezTo>
                                </a:path>
                                <a:path w="43200" h="43200" stroke="0" extrusionOk="0">
                                  <a:moveTo>
                                    <a:pt x="37038" y="36707"/>
                                  </a:moveTo>
                                  <a:cubicBezTo>
                                    <a:pt x="32974" y="40859"/>
                                    <a:pt x="27409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7036"/>
                                    <a:pt x="41150" y="32272"/>
                                    <a:pt x="37459" y="36264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80" name="Line 1330"/>
                        <wps:cNvCnPr>
                          <a:cxnSpLocks noChangeShapeType="1"/>
                        </wps:cNvCnPr>
                        <wps:spPr bwMode="auto">
                          <a:xfrm flipV="1">
                            <a:off x="4040" y="5488"/>
                            <a:ext cx="2162" cy="9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" name="Line 1331"/>
                        <wps:cNvCnPr>
                          <a:cxnSpLocks noChangeShapeType="1"/>
                        </wps:cNvCnPr>
                        <wps:spPr bwMode="auto">
                          <a:xfrm flipV="1">
                            <a:off x="4035" y="5180"/>
                            <a:ext cx="1935" cy="12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" name="Rectangle 1618"/>
                        <wps:cNvSpPr>
                          <a:spLocks noChangeArrowheads="1"/>
                        </wps:cNvSpPr>
                        <wps:spPr bwMode="auto">
                          <a:xfrm>
                            <a:off x="2717" y="5839"/>
                            <a:ext cx="345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E22920C" w14:textId="77777777" w:rsidR="004B62DD" w:rsidRDefault="004B62DD" w:rsidP="004B62DD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30AE665" id="_x0000_s1208" style="position:absolute;margin-left:253.25pt;margin-top:12.3pt;width:183.45pt;height:116.25pt;z-index:251646464" coordorigin="2569,5173" coordsize="3669,2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">
                <v:rect id="Rectangle 867" o:spid="_x0000_s1209" style="position:absolute;left:4562;top:6802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" filled="f" stroked="f" strokeweight="0">
                  <v:textbox inset="0,0,0,0">
                    <w:txbxContent>
                      <w:p w14:paraId="2139FE94" w14:textId="77777777" w:rsidR="004B62DD" w:rsidRDefault="004B62DD" w:rsidP="004B62DD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x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line id="Line 172" o:spid="_x0000_s1210" style="position:absolute;flip:y;visibility:visible;mso-wrap-style:square" from="2838,6467" to="4038,7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">
                  <v:stroke startarrow="block"/>
                </v:line>
                <v:line id="Line 184" o:spid="_x0000_s1211" style="position:absolute;rotation:90;flip:x;visibility:visible;mso-wrap-style:square" from="3010,5460" to="4052,6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">
                  <v:stroke startarrow="block"/>
                </v:line>
                <v:line id="Line 185" o:spid="_x0000_s1212" style="position:absolute;rotation:-90;flip:x;visibility:visible;mso-wrap-style:square" from="3971,6535" to="4736,7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">
                  <v:stroke startarrow="block"/>
                </v:line>
                <v:rect id="Rectangle 869" o:spid="_x0000_s1213" style="position:absolute;left:2959;top:7141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" filled="f" stroked="f" strokeweight="0">
                  <v:textbox inset="0,0,0,0">
                    <w:txbxContent>
                      <w:p w14:paraId="106C6236" w14:textId="77777777" w:rsidR="004B62DD" w:rsidRDefault="004B62DD" w:rsidP="004B62DD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870" o:spid="_x0000_s1214" style="position:absolute;left:3174;top:5295;width:400;height:3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" filled="f" stroked="f" strokeweight="0">
                  <v:textbox inset="0,0,0,0">
                    <w:txbxContent>
                      <w:p w14:paraId="10BA09CE" w14:textId="77777777" w:rsidR="004B62DD" w:rsidRDefault="004B62DD" w:rsidP="004B62DD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1153" o:spid="_x0000_s1215" style="position:absolute;left:5893;top:5173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" filled="f" stroked="f" strokeweight="0">
                  <v:textbox inset="0,0,0,0">
                    <w:txbxContent>
                      <w:p w14:paraId="257C90A6" w14:textId="77777777" w:rsidR="004B62DD" w:rsidRDefault="004B62DD" w:rsidP="004B62DD">
                        <w:pPr>
                          <w:jc w:val="center"/>
                          <w:rPr>
                            <w:rFonts w:ascii="Symbol" w:hAnsi="Symbol"/>
                            <w:b/>
                            <w:sz w:val="24"/>
                          </w:rPr>
                        </w:pPr>
                        <w:r>
                          <w:rPr>
                            <w:rFonts w:ascii="Symbol" w:hAnsi="Symbol"/>
                            <w:b/>
                            <w:sz w:val="24"/>
                          </w:rPr>
                          <w:t></w:t>
                        </w:r>
                      </w:p>
                    </w:txbxContent>
                  </v:textbox>
                </v:rect>
                <v:rect id="Rectangle 1314" o:spid="_x0000_s1216" style="position:absolute;left:4194;top:5689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" filled="f" stroked="f" strokeweight="0">
                  <v:textbox inset="0,0,0,0">
                    <w:txbxContent>
                      <w:p w14:paraId="619AB77F" w14:textId="77777777" w:rsidR="004B62DD" w:rsidRDefault="004B62DD" w:rsidP="004B62DD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B</w:t>
                        </w:r>
                      </w:p>
                    </w:txbxContent>
                  </v:textbox>
                </v:rect>
                <v:rect id="Rectangle 1315" o:spid="_x0000_s1217" style="position:absolute;left:3763;top:6679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" filled="f" stroked="f" strokeweight="0">
                  <v:textbox inset="0,0,0,0">
                    <w:txbxContent>
                      <w:p w14:paraId="1A7EBDEB" w14:textId="77777777" w:rsidR="004B62DD" w:rsidRDefault="004B62DD" w:rsidP="004B62DD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A</w:t>
                        </w:r>
                      </w:p>
                    </w:txbxContent>
                  </v:textbox>
                </v:rect>
                <v:shape id="Arc 1317" o:spid="_x0000_s1218" style="position:absolute;left:5498;top:5307;width:481;height:351;visibility:visible;mso-wrap-style:square;v-text-anchor:top" coordsize="21234,17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" path="m12619,nfc17130,3247,20215,8107,21234,13570em12619,nsc17130,3247,20215,8107,21234,13570l,17530,12619,xe" filled="f">
                  <v:stroke startarrow="block"/>
                  <v:path arrowok="t" o:extrusionok="f" o:connecttype="custom" o:connectlocs="286,0;481,272;0,351" o:connectangles="0,0,0"/>
                </v:shape>
                <v:group id="Group 1617" o:spid="_x0000_s1219" style="position:absolute;left:2569;top:5389;width:2444;height:1669" coordorigin="2569,5389" coordsize="2444,16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Qdf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pJFWBvOhCMgtw8AAAD//wMAUEsBAi0AFAAGAAgAAAAhANvh9svuAAAAhQEAABMAAAAAAAAAAAAA&#10;AAAAAAAAAFtDb250ZW50X1R5cGVzXS54bWxQSwECLQAUAAYACAAAACEAWvQsW78AAAAVAQAACwAA&#10;AAAAAAAAAAAAAAAfAQAAX3JlbHMvLnJlbHNQSwECLQAUAAYACAAAACEAPq0HX8MAAADcAAAADwAA&#10;AAAAAAAAAAAAAAAHAgAAZHJzL2Rvd25yZXYueG1sUEsFBgAAAAADAAMAtwAAAPcCAAAAAA==&#10;">
                  <v:oval id="Oval 1318" o:spid="_x0000_s1220" style="position:absolute;left:3219;top:5263;width:1436;height:2153;rotation:-3311121fd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" filled="f" fillcolor="yellow" strokecolor="silver" strokeweight="1.5pt"/>
                  <v:shape id="Freeform 1319" o:spid="_x0000_s1221" style="position:absolute;left:4556;top:5726;width:336;height:344;rotation:-26312fd;visibility:visible;mso-wrap-style:square;v-text-anchor:top" coordsize="483,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" path="m228,486l,183,6,126,27,81,63,33,108,12,162,r54,3l252,18,483,291,228,486xe" strokecolor="silver" strokeweight="1.5pt">
                    <v:path arrowok="t" o:connecttype="custom" o:connectlocs="159,344;0,130;4,89;19,57;44,23;75,8;113,0;150,2;175,13;336,206;159,344" o:connectangles="0,0,0,0,0,0,0,0,0,0,0"/>
                  </v:shape>
                  <v:oval id="Oval 1320" o:spid="_x0000_s1222" style="position:absolute;left:4688;top:5873;width:229;height:234;rotation:-2631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" strokecolor="silver" strokeweight="1.5pt"/>
                  <v:line id="Line 1321" o:spid="_x0000_s1223" style="position:absolute;visibility:visible;mso-wrap-style:square" from="4431,5389" to="4691,5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" strokecolor="silver" strokeweight="1.5pt"/>
                  <v:line id="Line 1322" o:spid="_x0000_s1224" style="position:absolute;visibility:visible;mso-wrap-style:square" from="2917,6751" to="3113,7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" strokecolor="silver" strokeweight="1.5pt"/>
                  <v:shape id="Arc 1323" o:spid="_x0000_s1225" style="position:absolute;left:2569;top:5603;width:2033;height:717;rotation:-2600760fd;visibility:visible;mso-wrap-style:square;v-text-anchor:top" coordsize="41158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" path="m-1,16180nfc2469,6653,11066,,20909,v9028,,17104,5615,20248,14079em-1,16180nsc2469,6653,11066,,20909,v9028,,17104,5615,20248,14079l20909,21600,-1,16180xe" filled="f" strokecolor="silver" strokeweight="1.5pt">
                    <v:path arrowok="t" o:extrusionok="f" o:connecttype="custom" o:connectlocs="0,537;2033,467;1033,717" o:connectangles="0,0,0"/>
                  </v:shape>
                  <v:group id="Group 1324" o:spid="_x0000_s1226" style="position:absolute;left:3683;top:6219;width:500;height:465" coordorigin="3163,3402" coordsize="752,6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">
                    <v:oval id="Oval 1325" o:spid="_x0000_s1227" style="position:absolute;left:3470;top:3464;width:415;height:630;rotation:294238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" filled="f" strokecolor="silver" strokeweight="1.5pt"/>
                    <v:shape id="Arc 1326" o:spid="_x0000_s1228" style="position:absolute;left:3163;top:3464;width:635;height:203;rotation:-2802227fd;visibility:visible;mso-wrap-style:square;v-text-anchor:top" coordsize="42584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" path="m-1,18165nfc1685,7697,10721,,21325,,31780,,40734,7487,42584,17777em-1,18165nsc1685,7697,10721,,21325,,31780,,40734,7487,42584,17777l21325,21600,-1,18165xe" filled="f" strokecolor="silver" strokeweight="1.5pt">
                      <v:path arrowok="t" o:extrusionok="f" o:connecttype="custom" o:connectlocs="0,171;635,167;318,203" o:connectangles="0,0,0"/>
                    </v:shape>
                    <v:line id="Line 1327" o:spid="_x0000_s1229" style="position:absolute;visibility:visible;mso-wrap-style:square" from="3756,3402" to="3915,3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" strokecolor="silver" strokeweight="1.5pt"/>
                    <v:line id="Line 1328" o:spid="_x0000_s1230" style="position:absolute;visibility:visible;mso-wrap-style:square" from="3291,3828" to="3450,3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" strokecolor="silver" strokeweight="1.5pt"/>
                  </v:group>
                  <v:shape id="Arc 1329" o:spid="_x0000_s1231" style="position:absolute;left:3962;top:6428;width:138;height:87;rotation:-3048413fd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" path="m37038,36707nfc32974,40859,27409,43200,21600,43200,9670,43200,,33529,,21600,,9670,9670,,21600,,33529,,43200,9670,43200,21600v,5436,-2050,10672,-5741,14664em37038,36707nsc32974,40859,27409,43200,21600,43200,9670,43200,,33529,,21600,,9670,9670,,21600,,33529,,43200,9670,43200,21600v,5436,-2050,10672,-5741,14664l21600,21600,37038,36707xe" filled="f" strokecolor="silver" strokeweight="1.5pt">
                    <v:path arrowok="t" o:extrusionok="f" o:connecttype="custom" o:connectlocs="118,74;120,73;69,44" o:connectangles="0,0,0"/>
                  </v:shape>
                </v:group>
                <v:line id="Line 1330" o:spid="_x0000_s1232" style="position:absolute;flip:y;visibility:visible;mso-wrap-style:square" from="4040,5488" to="6202,6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">
                  <v:stroke dashstyle="dash"/>
                </v:line>
                <v:line id="Line 1331" o:spid="_x0000_s1233" style="position:absolute;flip:y;visibility:visible;mso-wrap-style:square" from="4035,5180" to="5970,6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"/>
                <v:rect id="Rectangle 1618" o:spid="_x0000_s1234" style="position:absolute;left:2717;top:5839;width:34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" filled="f" stroked="f" strokeweight="0">
                  <v:textbox inset="0,0,0,0">
                    <w:txbxContent>
                      <w:p w14:paraId="7E22920C" w14:textId="77777777" w:rsidR="004B62DD" w:rsidRDefault="004B62DD" w:rsidP="004B62DD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2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E51CE9">
        <w:rPr>
          <w:sz w:val="24"/>
          <w:szCs w:val="24"/>
        </w:rPr>
        <w:t>link 2</w:t>
      </w:r>
    </w:p>
    <w:p w14:paraId="231FFBA1" w14:textId="77777777" w:rsidR="004B62DD" w:rsidRPr="00E51CE9" w:rsidRDefault="004B62DD" w:rsidP="004B62DD">
      <w:pPr>
        <w:pStyle w:val="Title"/>
        <w:jc w:val="left"/>
        <w:rPr>
          <w:b w:val="0"/>
          <w:sz w:val="24"/>
          <w:szCs w:val="24"/>
        </w:rPr>
      </w:pPr>
      <w:r w:rsidRPr="00E51CE9">
        <w:rPr>
          <w:b w:val="0"/>
          <w:sz w:val="24"/>
          <w:szCs w:val="24"/>
        </w:rPr>
        <w:t xml:space="preserve">density </w:t>
      </w:r>
      <w:r w:rsidRPr="00E51CE9">
        <w:rPr>
          <w:b w:val="0"/>
          <w:position w:val="-10"/>
          <w:sz w:val="24"/>
          <w:szCs w:val="24"/>
        </w:rPr>
        <w:object w:dxaOrig="200" w:dyaOrig="260" w14:anchorId="32729336">
          <v:shape id="_x0000_i1047" type="#_x0000_t75" style="width:9.7pt;height:12.45pt" o:ole="">
            <v:imagedata r:id="rId64" o:title=""/>
          </v:shape>
          <o:OLEObject Type="Embed" ProgID="Equation.3" ShapeID="_x0000_i1047" DrawAspect="Content" ObjectID="_1682192539" r:id="rId65"/>
        </w:object>
      </w:r>
      <w:r w:rsidRPr="00E51CE9">
        <w:rPr>
          <w:b w:val="0"/>
          <w:sz w:val="24"/>
          <w:szCs w:val="24"/>
        </w:rPr>
        <w:t>= 1.18 g/cm</w:t>
      </w:r>
      <w:r w:rsidRPr="00E51CE9">
        <w:rPr>
          <w:b w:val="0"/>
          <w:sz w:val="24"/>
          <w:szCs w:val="24"/>
          <w:vertAlign w:val="superscript"/>
        </w:rPr>
        <w:t>3</w:t>
      </w:r>
      <w:r w:rsidRPr="00E51CE9">
        <w:rPr>
          <w:b w:val="0"/>
          <w:sz w:val="24"/>
          <w:szCs w:val="24"/>
        </w:rPr>
        <w:t xml:space="preserve">     plexiglass</w:t>
      </w:r>
    </w:p>
    <w:p w14:paraId="1D052369" w14:textId="77777777" w:rsidR="004B62DD" w:rsidRPr="00E51CE9" w:rsidRDefault="004B62DD" w:rsidP="004B62DD">
      <w:pPr>
        <w:pStyle w:val="Title"/>
        <w:jc w:val="left"/>
        <w:rPr>
          <w:b w:val="0"/>
          <w:sz w:val="24"/>
          <w:szCs w:val="24"/>
        </w:rPr>
      </w:pPr>
      <w:r w:rsidRPr="00E51CE9">
        <w:rPr>
          <w:b w:val="0"/>
          <w:sz w:val="24"/>
          <w:szCs w:val="24"/>
        </w:rPr>
        <w:t>diameter D = 5 inch = 12.7 cm</w:t>
      </w:r>
    </w:p>
    <w:p w14:paraId="692C3767" w14:textId="77777777" w:rsidR="004B62DD" w:rsidRPr="00E51CE9" w:rsidRDefault="004B62DD" w:rsidP="004B62DD">
      <w:pPr>
        <w:pStyle w:val="Title"/>
        <w:jc w:val="left"/>
        <w:rPr>
          <w:b w:val="0"/>
          <w:sz w:val="24"/>
          <w:szCs w:val="24"/>
        </w:rPr>
      </w:pPr>
      <w:r w:rsidRPr="00E51CE9">
        <w:rPr>
          <w:b w:val="0"/>
          <w:sz w:val="24"/>
          <w:szCs w:val="24"/>
        </w:rPr>
        <w:t>t = 0.5 inch = 1.27 cm</w:t>
      </w:r>
    </w:p>
    <w:p w14:paraId="60565677" w14:textId="77777777" w:rsidR="004B62DD" w:rsidRDefault="004B62DD" w:rsidP="004B62DD">
      <w:pPr>
        <w:rPr>
          <w:sz w:val="24"/>
          <w:szCs w:val="24"/>
        </w:rPr>
      </w:pPr>
      <w:r w:rsidRPr="00E51CE9">
        <w:rPr>
          <w:position w:val="-10"/>
          <w:sz w:val="24"/>
          <w:szCs w:val="24"/>
        </w:rPr>
        <w:object w:dxaOrig="1640" w:dyaOrig="360" w14:anchorId="70865921">
          <v:shape id="_x0000_i1048" type="#_x0000_t75" style="width:81.7pt;height:18pt" o:ole="">
            <v:imagedata r:id="rId66" o:title=""/>
          </v:shape>
          <o:OLEObject Type="Embed" ProgID="Equation.3" ShapeID="_x0000_i1048" DrawAspect="Content" ObjectID="_1682192540" r:id="rId67"/>
        </w:object>
      </w:r>
      <w:r>
        <w:rPr>
          <w:sz w:val="24"/>
          <w:szCs w:val="24"/>
        </w:rPr>
        <w:t>189.84 g = 0.18984 kg</w:t>
      </w:r>
    </w:p>
    <w:p w14:paraId="6B3FEA38" w14:textId="77777777" w:rsidR="004B62DD" w:rsidRPr="00E51CE9" w:rsidRDefault="004B62DD" w:rsidP="004B62DD">
      <w:pPr>
        <w:rPr>
          <w:sz w:val="24"/>
          <w:szCs w:val="24"/>
        </w:rPr>
      </w:pPr>
      <w:r w:rsidRPr="00064D78">
        <w:rPr>
          <w:position w:val="-14"/>
          <w:sz w:val="24"/>
          <w:szCs w:val="24"/>
        </w:rPr>
        <w:object w:dxaOrig="2700" w:dyaOrig="400" w14:anchorId="6D163102">
          <v:shape id="_x0000_i1049" type="#_x0000_t75" style="width:134.75pt;height:20.3pt" o:ole="">
            <v:imagedata r:id="rId68" o:title=""/>
          </v:shape>
          <o:OLEObject Type="Embed" ProgID="Equation.3" ShapeID="_x0000_i1049" DrawAspect="Content" ObjectID="_1682192541" r:id="rId69"/>
        </w:object>
      </w:r>
      <w:r>
        <w:rPr>
          <w:sz w:val="24"/>
          <w:szCs w:val="24"/>
        </w:rPr>
        <w:t>3.8274 kg.cm</w:t>
      </w:r>
      <w:r>
        <w:rPr>
          <w:sz w:val="24"/>
          <w:szCs w:val="24"/>
          <w:vertAlign w:val="superscript"/>
        </w:rPr>
        <w:t>2</w:t>
      </w:r>
    </w:p>
    <w:p w14:paraId="0E096221" w14:textId="77777777" w:rsidR="004B62DD" w:rsidRPr="00E51CE9" w:rsidRDefault="004B62DD" w:rsidP="004B62DD">
      <w:pPr>
        <w:rPr>
          <w:sz w:val="24"/>
          <w:szCs w:val="24"/>
        </w:rPr>
      </w:pPr>
      <w:r w:rsidRPr="00064D78">
        <w:rPr>
          <w:position w:val="-14"/>
          <w:sz w:val="24"/>
          <w:szCs w:val="24"/>
        </w:rPr>
        <w:object w:dxaOrig="2700" w:dyaOrig="400" w14:anchorId="07631AD5">
          <v:shape id="_x0000_i1050" type="#_x0000_t75" style="width:134.75pt;height:20.3pt" o:ole="">
            <v:imagedata r:id="rId70" o:title=""/>
          </v:shape>
          <o:OLEObject Type="Embed" ProgID="Equation.3" ShapeID="_x0000_i1050" DrawAspect="Content" ObjectID="_1682192542" r:id="rId71"/>
        </w:object>
      </w:r>
      <w:r>
        <w:rPr>
          <w:sz w:val="24"/>
          <w:szCs w:val="24"/>
        </w:rPr>
        <w:t>1.9177 kg.cm</w:t>
      </w:r>
      <w:r>
        <w:rPr>
          <w:sz w:val="24"/>
          <w:szCs w:val="24"/>
          <w:vertAlign w:val="superscript"/>
        </w:rPr>
        <w:t>2</w:t>
      </w:r>
    </w:p>
    <w:p w14:paraId="1906422A" w14:textId="77777777" w:rsidR="004B62DD" w:rsidRPr="00E51CE9" w:rsidRDefault="004B62DD" w:rsidP="004B62DD">
      <w:pPr>
        <w:rPr>
          <w:sz w:val="24"/>
          <w:szCs w:val="24"/>
        </w:rPr>
      </w:pPr>
      <w:r w:rsidRPr="00064D78">
        <w:rPr>
          <w:position w:val="-14"/>
          <w:sz w:val="24"/>
          <w:szCs w:val="24"/>
        </w:rPr>
        <w:object w:dxaOrig="2659" w:dyaOrig="400" w14:anchorId="00090FA9">
          <v:shape id="_x0000_i1051" type="#_x0000_t75" style="width:132.45pt;height:20.3pt" o:ole="">
            <v:imagedata r:id="rId72" o:title=""/>
          </v:shape>
          <o:OLEObject Type="Embed" ProgID="Equation.3" ShapeID="_x0000_i1051" DrawAspect="Content" ObjectID="_1682192543" r:id="rId73"/>
        </w:object>
      </w:r>
      <w:r>
        <w:rPr>
          <w:sz w:val="24"/>
          <w:szCs w:val="24"/>
        </w:rPr>
        <w:t>1.9177 kg.cm</w:t>
      </w:r>
      <w:r>
        <w:rPr>
          <w:sz w:val="24"/>
          <w:szCs w:val="24"/>
          <w:vertAlign w:val="superscript"/>
        </w:rPr>
        <w:t>2</w:t>
      </w:r>
    </w:p>
    <w:p w14:paraId="20250540" w14:textId="77777777" w:rsidR="004B62DD" w:rsidRDefault="004B62DD" w:rsidP="004B62DD">
      <w:pPr>
        <w:pStyle w:val="Title"/>
        <w:jc w:val="left"/>
        <w:rPr>
          <w:b w:val="0"/>
          <w:sz w:val="24"/>
          <w:szCs w:val="24"/>
        </w:rPr>
      </w:pPr>
    </w:p>
    <w:p w14:paraId="4747205F" w14:textId="77777777" w:rsidR="003A45C9" w:rsidRPr="00E51CE9" w:rsidRDefault="003A45C9" w:rsidP="004B62DD">
      <w:pPr>
        <w:pStyle w:val="Title"/>
        <w:jc w:val="left"/>
        <w:rPr>
          <w:b w:val="0"/>
          <w:sz w:val="24"/>
          <w:szCs w:val="24"/>
        </w:rPr>
      </w:pPr>
    </w:p>
    <w:p w14:paraId="0EB1B83A" w14:textId="77777777" w:rsidR="004B62DD" w:rsidRPr="00EB67E3" w:rsidRDefault="004E4060" w:rsidP="004B62DD">
      <w:pPr>
        <w:pStyle w:val="Title"/>
        <w:jc w:val="left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 wp14:anchorId="76AA754C" wp14:editId="0462D994">
                <wp:simplePos x="0" y="0"/>
                <wp:positionH relativeFrom="column">
                  <wp:posOffset>2976563</wp:posOffset>
                </wp:positionH>
                <wp:positionV relativeFrom="paragraph">
                  <wp:posOffset>174943</wp:posOffset>
                </wp:positionV>
                <wp:extent cx="3652837" cy="1571625"/>
                <wp:effectExtent l="38100" t="0" r="5080" b="47625"/>
                <wp:wrapNone/>
                <wp:docPr id="503" name="Group 5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52837" cy="1571625"/>
                          <a:chOff x="0" y="0"/>
                          <a:chExt cx="3652837" cy="1571625"/>
                        </a:xfrm>
                      </wpg:grpSpPr>
                      <wps:wsp>
                        <wps:cNvPr id="494" name="Rectangle 1348"/>
                        <wps:cNvSpPr>
                          <a:spLocks noChangeArrowheads="1"/>
                        </wps:cNvSpPr>
                        <wps:spPr bwMode="auto">
                          <a:xfrm>
                            <a:off x="3248025" y="1128712"/>
                            <a:ext cx="219067" cy="195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E1DEB0C" w14:textId="77777777" w:rsidR="0022131F" w:rsidRDefault="0022131F" w:rsidP="0022131F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502" name="Group 502"/>
                        <wpg:cNvGrpSpPr/>
                        <wpg:grpSpPr>
                          <a:xfrm>
                            <a:off x="0" y="0"/>
                            <a:ext cx="3652837" cy="1571625"/>
                            <a:chOff x="0" y="0"/>
                            <a:chExt cx="3652837" cy="1571625"/>
                          </a:xfrm>
                        </wpg:grpSpPr>
                        <wpg:grpSp>
                          <wpg:cNvPr id="339" name="Group 339"/>
                          <wpg:cNvGrpSpPr/>
                          <wpg:grpSpPr>
                            <a:xfrm>
                              <a:off x="0" y="0"/>
                              <a:ext cx="3652837" cy="1571625"/>
                              <a:chOff x="0" y="0"/>
                              <a:chExt cx="4836486" cy="2029260"/>
                            </a:xfrm>
                          </wpg:grpSpPr>
                          <wps:wsp>
                            <wps:cNvPr id="340" name="Rectangle 16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12262" y="851576"/>
                                <a:ext cx="219075" cy="1955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271C6B5B" w14:textId="77777777" w:rsidR="00EB67E3" w:rsidRDefault="00EB67E3" w:rsidP="00EB67E3">
                                  <w:pPr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24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341" name="Group 341"/>
                            <wpg:cNvGrpSpPr/>
                            <wpg:grpSpPr>
                              <a:xfrm>
                                <a:off x="0" y="0"/>
                                <a:ext cx="4836486" cy="2029260"/>
                                <a:chOff x="0" y="0"/>
                                <a:chExt cx="4836486" cy="2029260"/>
                              </a:xfrm>
                            </wpg:grpSpPr>
                            <wps:wsp>
                              <wps:cNvPr id="342" name="Rectangle 8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17635" y="1038595"/>
                                  <a:ext cx="686906" cy="27734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653AF29B" w14:textId="77777777" w:rsidR="00EB67E3" w:rsidRDefault="00EB67E3" w:rsidP="00EB67E3">
                                    <w:pPr>
                                      <w:jc w:val="center"/>
                                      <w:rPr>
                                        <w:rFonts w:ascii="Arial" w:hAnsi="Arial"/>
                                        <w:b/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rFonts w:ascii="Arial" w:hAnsi="Arial"/>
                                        <w:b/>
                                        <w:sz w:val="24"/>
                                      </w:rPr>
                                      <w:t>y</w:t>
                                    </w:r>
                                    <w:r>
                                      <w:rPr>
                                        <w:rFonts w:ascii="Arial" w:hAnsi="Arial"/>
                                        <w:b/>
                                        <w:sz w:val="24"/>
                                        <w:vertAlign w:val="subscript"/>
                                      </w:rPr>
                                      <w:t>3</w:t>
                                    </w:r>
                                    <w:r>
                                      <w:rPr>
                                        <w:rFonts w:ascii="Arial" w:hAnsi="Arial"/>
                                        <w:b/>
                                        <w:sz w:val="24"/>
                                      </w:rPr>
                                      <w:t>’</w:t>
                                    </w:r>
                                    <w:r w:rsidR="0022131F">
                                      <w:rPr>
                                        <w:rFonts w:ascii="Arial" w:hAnsi="Arial"/>
                                        <w:b/>
                                        <w:sz w:val="24"/>
                                      </w:rPr>
                                      <w:t xml:space="preserve"> ol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343" name="Group 343"/>
                              <wpg:cNvGrpSpPr/>
                              <wpg:grpSpPr>
                                <a:xfrm>
                                  <a:off x="0" y="0"/>
                                  <a:ext cx="4836486" cy="2029260"/>
                                  <a:chOff x="0" y="0"/>
                                  <a:chExt cx="4836486" cy="2029260"/>
                                </a:xfrm>
                              </wpg:grpSpPr>
                              <wps:wsp>
                                <wps:cNvPr id="344" name="Rectangle 88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19479" y="1751890"/>
                                    <a:ext cx="617007" cy="2773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547CDBA" w14:textId="77777777" w:rsidR="00EB67E3" w:rsidRDefault="00EB67E3" w:rsidP="00EB67E3">
                                      <w:pPr>
                                        <w:jc w:val="center"/>
                                        <w:rPr>
                                          <w:rFonts w:ascii="Arial" w:hAnsi="Arial"/>
                                          <w:b/>
                                          <w:sz w:val="24"/>
                                        </w:rPr>
                                      </w:pPr>
                                      <w:r>
                                        <w:rPr>
                                          <w:rFonts w:ascii="Arial" w:hAnsi="Arial"/>
                                          <w:b/>
                                          <w:sz w:val="24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rFonts w:ascii="Arial" w:hAnsi="Arial"/>
                                          <w:b/>
                                          <w:sz w:val="24"/>
                                          <w:vertAlign w:val="subscript"/>
                                        </w:rPr>
                                        <w:t>3</w:t>
                                      </w:r>
                                      <w:r>
                                        <w:rPr>
                                          <w:rFonts w:ascii="Arial" w:hAnsi="Arial"/>
                                          <w:b/>
                                          <w:sz w:val="24"/>
                                        </w:rPr>
                                        <w:t>’</w:t>
                                      </w:r>
                                      <w:r w:rsidR="0022131F">
                                        <w:rPr>
                                          <w:rFonts w:ascii="Arial" w:hAnsi="Arial"/>
                                          <w:b/>
                                          <w:sz w:val="24"/>
                                        </w:rPr>
                                        <w:t xml:space="preserve"> old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345" name="Group 345"/>
                                <wpg:cNvGrpSpPr/>
                                <wpg:grpSpPr>
                                  <a:xfrm>
                                    <a:off x="0" y="0"/>
                                    <a:ext cx="4521200" cy="2023110"/>
                                    <a:chOff x="0" y="0"/>
                                    <a:chExt cx="4521200" cy="2023110"/>
                                  </a:xfrm>
                                </wpg:grpSpPr>
                                <wps:wsp>
                                  <wps:cNvPr id="346" name="Rectangle 134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85750" y="47625"/>
                                      <a:ext cx="219075" cy="1955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0127A006" w14:textId="77777777" w:rsidR="00EB67E3" w:rsidRDefault="00EB67E3" w:rsidP="00EB67E3">
                                        <w:pPr>
                                          <w:jc w:val="center"/>
                                          <w:rPr>
                                            <w:rFonts w:ascii="Arial" w:hAnsi="Arial"/>
                                            <w:b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/>
                                            <w:b/>
                                            <w:sz w:val="24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347" name="Rectangle 88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8100" y="0"/>
                                      <a:ext cx="254000" cy="2266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/>
                                        </a14:hiddenEffects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E50E4F5" w14:textId="77777777" w:rsidR="00EB67E3" w:rsidRDefault="00EB67E3" w:rsidP="00EB67E3">
                                        <w:pPr>
                                          <w:jc w:val="center"/>
                                          <w:rPr>
                                            <w:rFonts w:ascii="Arial" w:hAnsi="Arial"/>
                                            <w:b/>
                                            <w:sz w:val="24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/>
                                            <w:b/>
                                            <w:sz w:val="24"/>
                                          </w:rPr>
                                          <w:t>z</w:t>
                                        </w:r>
                                        <w:r>
                                          <w:rPr>
                                            <w:rFonts w:ascii="Arial" w:hAnsi="Arial"/>
                                            <w:b/>
                                            <w:sz w:val="24"/>
                                            <w:vertAlign w:val="subscript"/>
                                          </w:rPr>
                                          <w:t>3</w:t>
                                        </w:r>
                                        <w:r>
                                          <w:rPr>
                                            <w:rFonts w:ascii="Arial" w:hAnsi="Arial"/>
                                            <w:b/>
                                            <w:sz w:val="24"/>
                                          </w:rPr>
                                          <w:t>’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g:grpSp>
                                  <wpg:cNvPr id="348" name="Group 175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66700" y="266700"/>
                                      <a:ext cx="4017645" cy="1344295"/>
                                      <a:chOff x="878" y="12382"/>
                                      <a:chExt cx="6327" cy="2117"/>
                                    </a:xfrm>
                                  </wpg:grpSpPr>
                                  <wps:wsp>
                                    <wps:cNvPr id="349" name="Line 173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7894">
                                        <a:off x="1282" y="12772"/>
                                        <a:ext cx="5923" cy="140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50" name="Line 173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7894">
                                        <a:off x="1162" y="12927"/>
                                        <a:ext cx="5923" cy="140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51" name="Line 173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7894">
                                        <a:off x="1288" y="12547"/>
                                        <a:ext cx="5916" cy="141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480" name="Group 173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195" y="12383"/>
                                        <a:ext cx="140" cy="385"/>
                                        <a:chOff x="4255" y="4103"/>
                                        <a:chExt cx="140" cy="385"/>
                                      </a:xfrm>
                                    </wpg:grpSpPr>
                                    <wps:wsp>
                                      <wps:cNvPr id="481" name="Line 174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rot="187894">
                                          <a:off x="4380" y="4107"/>
                                          <a:ext cx="15" cy="23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C0C0C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82" name="Line 174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rot="187894" flipV="1">
                                          <a:off x="4271" y="4332"/>
                                          <a:ext cx="111" cy="15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C0C0C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83" name="Line 174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rot="187894">
                                          <a:off x="4255" y="4250"/>
                                          <a:ext cx="15" cy="23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C0C0C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84" name="Line 174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rot="187894" flipV="1">
                                          <a:off x="4265" y="4103"/>
                                          <a:ext cx="111" cy="15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C0C0C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485" name="Freeform 1744"/>
                                    <wps:cNvSpPr>
                                      <a:spLocks/>
                                    </wps:cNvSpPr>
                                    <wps:spPr bwMode="auto">
                                      <a:xfrm rot="-181891">
                                        <a:off x="935" y="12386"/>
                                        <a:ext cx="369" cy="302"/>
                                      </a:xfrm>
                                      <a:custGeom>
                                        <a:avLst/>
                                        <a:gdLst>
                                          <a:gd name="T0" fmla="*/ 156 w 555"/>
                                          <a:gd name="T1" fmla="*/ 0 h 450"/>
                                          <a:gd name="T2" fmla="*/ 549 w 555"/>
                                          <a:gd name="T3" fmla="*/ 141 h 450"/>
                                          <a:gd name="T4" fmla="*/ 555 w 555"/>
                                          <a:gd name="T5" fmla="*/ 204 h 450"/>
                                          <a:gd name="T6" fmla="*/ 546 w 555"/>
                                          <a:gd name="T7" fmla="*/ 258 h 450"/>
                                          <a:gd name="T8" fmla="*/ 531 w 555"/>
                                          <a:gd name="T9" fmla="*/ 318 h 450"/>
                                          <a:gd name="T10" fmla="*/ 504 w 555"/>
                                          <a:gd name="T11" fmla="*/ 372 h 450"/>
                                          <a:gd name="T12" fmla="*/ 480 w 555"/>
                                          <a:gd name="T13" fmla="*/ 414 h 450"/>
                                          <a:gd name="T14" fmla="*/ 444 w 555"/>
                                          <a:gd name="T15" fmla="*/ 450 h 450"/>
                                          <a:gd name="T16" fmla="*/ 0 w 555"/>
                                          <a:gd name="T17" fmla="*/ 303 h 450"/>
                                          <a:gd name="T18" fmla="*/ 156 w 555"/>
                                          <a:gd name="T19" fmla="*/ 0 h 45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  <a:cxn ang="0">
                                            <a:pos x="T18" y="T19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555" h="450">
                                            <a:moveTo>
                                              <a:pt x="156" y="0"/>
                                            </a:moveTo>
                                            <a:lnTo>
                                              <a:pt x="549" y="141"/>
                                            </a:lnTo>
                                            <a:lnTo>
                                              <a:pt x="555" y="204"/>
                                            </a:lnTo>
                                            <a:lnTo>
                                              <a:pt x="546" y="258"/>
                                            </a:lnTo>
                                            <a:lnTo>
                                              <a:pt x="531" y="318"/>
                                            </a:lnTo>
                                            <a:lnTo>
                                              <a:pt x="504" y="372"/>
                                            </a:lnTo>
                                            <a:lnTo>
                                              <a:pt x="480" y="414"/>
                                            </a:lnTo>
                                            <a:lnTo>
                                              <a:pt x="444" y="450"/>
                                            </a:lnTo>
                                            <a:lnTo>
                                              <a:pt x="0" y="303"/>
                                            </a:lnTo>
                                            <a:lnTo>
                                              <a:pt x="156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19050" cmpd="sng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86" name="Oval 174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-24089">
                                        <a:off x="878" y="12382"/>
                                        <a:ext cx="229" cy="234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9050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87" name="Line 174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7894">
                                        <a:off x="7154" y="14125"/>
                                        <a:ext cx="15" cy="22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88" name="Line 175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7894" flipV="1">
                                        <a:off x="7046" y="14343"/>
                                        <a:ext cx="111" cy="15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C0C0C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489" name="Line 887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10800000" flipH="1" flipV="1">
                                      <a:off x="0" y="247650"/>
                                      <a:ext cx="4208780" cy="12547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triangle" w="med" len="med"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90" name="Line 89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4191000" y="1307700"/>
                                      <a:ext cx="330200" cy="1784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triangle" w="med" len="med"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91" name="Line 1754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5400000" flipH="1" flipV="1">
                                      <a:off x="3886200" y="1704975"/>
                                      <a:ext cx="545465" cy="9080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triangle" w="med" len="med"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</wpg:grpSp>
                        <wpg:grpSp>
                          <wpg:cNvPr id="501" name="Group 501"/>
                          <wpg:cNvGrpSpPr/>
                          <wpg:grpSpPr>
                            <a:xfrm>
                              <a:off x="1714500" y="433387"/>
                              <a:ext cx="622381" cy="807671"/>
                              <a:chOff x="0" y="0"/>
                              <a:chExt cx="622381" cy="807671"/>
                            </a:xfrm>
                          </wpg:grpSpPr>
                          <wps:wsp>
                            <wps:cNvPr id="497" name="Rectangle 8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8390" y="0"/>
                                <a:ext cx="253991" cy="2266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5F619F35" w14:textId="77777777" w:rsidR="0022131F" w:rsidRDefault="0022131F" w:rsidP="0022131F">
                                  <w:pPr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24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24"/>
                                      <w:vertAlign w:val="subscript"/>
                                    </w:rPr>
                                    <w:t>3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24"/>
                                    </w:rPr>
                                    <w:t>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98" name="Rectangle 8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640" y="581025"/>
                                <a:ext cx="253991" cy="2266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22FEFB5C" w14:textId="77777777" w:rsidR="0022131F" w:rsidRDefault="0022131F" w:rsidP="0022131F">
                                  <w:pPr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24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24"/>
                                      <w:vertAlign w:val="subscript"/>
                                    </w:rPr>
                                    <w:t>3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24"/>
                                    </w:rPr>
                                    <w:t>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99" name="Line 1754"/>
                            <wps:cNvCnPr>
                              <a:cxnSpLocks noChangeShapeType="1"/>
                            </wps:cNvCnPr>
                            <wps:spPr bwMode="auto">
                              <a:xfrm rot="5400000" flipH="1" flipV="1">
                                <a:off x="-176917" y="483394"/>
                                <a:ext cx="422416" cy="6858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0" name="Line 89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8352" y="166688"/>
                                <a:ext cx="249367" cy="138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6AA754C" id="Group 503" o:spid="_x0000_s1235" style="position:absolute;margin-left:234.4pt;margin-top:13.8pt;width:287.6pt;height:123.75pt;z-index:251649536" coordsize="36528,15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">
                <v:rect id="Rectangle 1348" o:spid="_x0000_s1236" style="position:absolute;left:32480;top:11287;width:2190;height:1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" filled="f" stroked="f" strokeweight="0">
                  <v:textbox inset="0,0,0,0">
                    <w:txbxContent>
                      <w:p w14:paraId="1E1DEB0C" w14:textId="77777777" w:rsidR="0022131F" w:rsidRDefault="0022131F" w:rsidP="0022131F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D</w:t>
                        </w:r>
                      </w:p>
                    </w:txbxContent>
                  </v:textbox>
                </v:rect>
                <v:group id="Group 502" o:spid="_x0000_s1237" style="position:absolute;width:36528;height:15716" coordsize="36528,15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1Q2p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fN4Bo8z4QjI1S8AAAD//wMAUEsBAi0AFAAGAAgAAAAhANvh9svuAAAAhQEAABMAAAAAAAAA&#10;AAAAAAAAAAAAAFtDb250ZW50X1R5cGVzXS54bWxQSwECLQAUAAYACAAAACEAWvQsW78AAAAVAQAA&#10;CwAAAAAAAAAAAAAAAAAfAQAAX3JlbHMvLnJlbHNQSwECLQAUAAYACAAAACEAz9UNqcYAAADcAAAA&#10;DwAAAAAAAAAAAAAAAAAHAgAAZHJzL2Rvd25yZXYueG1sUEsFBgAAAAADAAMAtwAAAPoCAAAAAA==&#10;">
                  <v:group id="Group 339" o:spid="_x0000_s1238" style="position:absolute;width:36528;height:15716" coordsize="48364,20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">
                    <v:rect id="Rectangle 1622" o:spid="_x0000_s1239" style="position:absolute;left:13122;top:8515;width:2191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" filled="f" stroked="f" strokeweight="0">
                      <v:textbox inset="0,0,0,0">
                        <w:txbxContent>
                          <w:p w14:paraId="271C6B5B" w14:textId="77777777" w:rsidR="00EB67E3" w:rsidRDefault="00EB67E3" w:rsidP="00EB67E3">
                            <w:pPr>
                              <w:jc w:val="center"/>
                              <w:rPr>
                                <w:rFonts w:ascii="Arial" w:hAnsi="Arial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3</w:t>
                            </w:r>
                          </w:p>
                        </w:txbxContent>
                      </v:textbox>
                    </v:rect>
                    <v:group id="Group 341" o:spid="_x0000_s1240" style="position:absolute;width:48364;height:20292" coordsize="48364,20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ujm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H6ksDtTDgCcnkFAAD//wMAUEsBAi0AFAAGAAgAAAAhANvh9svuAAAAhQEAABMAAAAAAAAA&#10;AAAAAAAAAAAAAFtDb250ZW50X1R5cGVzXS54bWxQSwECLQAUAAYACAAAACEAWvQsW78AAAAVAQAA&#10;CwAAAAAAAAAAAAAAAAAfAQAAX3JlbHMvLnJlbHNQSwECLQAUAAYACAAAACEAHybo5sYAAADcAAAA&#10;DwAAAAAAAAAAAAAAAAAHAgAAZHJzL2Rvd25yZXYueG1sUEsFBgAAAAADAAMAtwAAAPoCAAAAAA==&#10;">
                      <v:rect id="Rectangle 888" o:spid="_x0000_s1241" style="position:absolute;left:41176;top:10385;width:6869;height:2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" filled="f" stroked="f" strokeweight="0">
                        <v:textbox inset="0,0,0,0">
                          <w:txbxContent>
                            <w:p w14:paraId="653AF29B" w14:textId="77777777" w:rsidR="00EB67E3" w:rsidRDefault="00EB67E3" w:rsidP="00EB67E3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  <w:r w:rsidR="0022131F"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 xml:space="preserve"> old</w:t>
                              </w:r>
                            </w:p>
                          </w:txbxContent>
                        </v:textbox>
                      </v:rect>
                      <v:group id="Group 343" o:spid="_x0000_s1242" style="position:absolute;width:48364;height:20292" coordsize="48364,20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NMKxQAAANw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">
                        <v:rect id="Rectangle 889" o:spid="_x0000_s1243" style="position:absolute;left:42194;top:17518;width:6170;height:2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" filled="f" stroked="f" strokeweight="0">
                          <v:textbox inset="0,0,0,0">
                            <w:txbxContent>
                              <w:p w14:paraId="6547CDBA" w14:textId="77777777" w:rsidR="00EB67E3" w:rsidRDefault="00EB67E3" w:rsidP="00EB67E3">
                                <w:pPr>
                                  <w:jc w:val="center"/>
                                  <w:rPr>
                                    <w:rFonts w:ascii="Arial" w:hAnsi="Arial"/>
                                    <w:b/>
                                    <w:sz w:val="24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b/>
                                    <w:sz w:val="24"/>
                                  </w:rPr>
                                  <w:t>x</w:t>
                                </w:r>
                                <w:r>
                                  <w:rPr>
                                    <w:rFonts w:ascii="Arial" w:hAnsi="Arial"/>
                                    <w:b/>
                                    <w:sz w:val="24"/>
                                    <w:vertAlign w:val="subscript"/>
                                  </w:rPr>
                                  <w:t>3</w:t>
                                </w:r>
                                <w:r>
                                  <w:rPr>
                                    <w:rFonts w:ascii="Arial" w:hAnsi="Arial"/>
                                    <w:b/>
                                    <w:sz w:val="24"/>
                                  </w:rPr>
                                  <w:t>’</w:t>
                                </w:r>
                                <w:r w:rsidR="0022131F">
                                  <w:rPr>
                                    <w:rFonts w:ascii="Arial" w:hAnsi="Arial"/>
                                    <w:b/>
                                    <w:sz w:val="24"/>
                                  </w:rPr>
                                  <w:t xml:space="preserve"> old</w:t>
                                </w:r>
                              </w:p>
                            </w:txbxContent>
                          </v:textbox>
                        </v:rect>
                        <v:group id="Group 345" o:spid="_x0000_s1244" style="position:absolute;width:45212;height:20231" coordsize="45212,202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e7l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">
                          <v:rect id="Rectangle 1348" o:spid="_x0000_s1245" style="position:absolute;left:2857;top:476;width:2191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" filled="f" stroked="f" strokeweight="0">
                            <v:textbox inset="0,0,0,0">
                              <w:txbxContent>
                                <w:p w14:paraId="0127A006" w14:textId="77777777" w:rsidR="00EB67E3" w:rsidRDefault="00EB67E3" w:rsidP="00EB67E3">
                                  <w:pPr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24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rect>
                          <v:rect id="Rectangle 884" o:spid="_x0000_s1246" style="position:absolute;left:381;width:2540;height:22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" filled="f" stroked="f" strokeweight="0">
                            <v:textbox inset="0,0,0,0">
                              <w:txbxContent>
                                <w:p w14:paraId="7E50E4F5" w14:textId="77777777" w:rsidR="00EB67E3" w:rsidRDefault="00EB67E3" w:rsidP="00EB67E3">
                                  <w:pPr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24"/>
                                    </w:rPr>
                                    <w:t>z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24"/>
                                      <w:vertAlign w:val="subscript"/>
                                    </w:rPr>
                                    <w:t>3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24"/>
                                    </w:rPr>
                                    <w:t>’</w:t>
                                  </w:r>
                                </w:p>
                              </w:txbxContent>
                            </v:textbox>
                          </v:rect>
                          <v:group id="Group 1755" o:spid="_x0000_s1247" style="position:absolute;left:2667;top:2667;width:40176;height:13442" coordorigin="878,12382" coordsize="6327,2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">
                            <v:line id="Line 1736" o:spid="_x0000_s1248" style="position:absolute;rotation:205230fd;visibility:visible;mso-wrap-style:square" from="1282,12772" to="7205,141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" strokecolor="silver" strokeweight="1.5pt"/>
                            <v:line id="Line 1737" o:spid="_x0000_s1249" style="position:absolute;rotation:205230fd;visibility:visible;mso-wrap-style:square" from="1162,12927" to="7085,14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" strokecolor="silver" strokeweight="1.5pt"/>
                            <v:line id="Line 1738" o:spid="_x0000_s1250" style="position:absolute;rotation:205230fd;visibility:visible;mso-wrap-style:square" from="1288,12547" to="7204,13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" strokecolor="silver" strokeweight="1.5pt"/>
                            <v:group id="Group 1739" o:spid="_x0000_s1251" style="position:absolute;left:1195;top:12383;width:140;height:385" coordorigin="4255,4103" coordsize="140,3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">
                              <v:line id="Line 1740" o:spid="_x0000_s1252" style="position:absolute;rotation:205230fd;visibility:visible;mso-wrap-style:square" from="4380,4107" to="4395,4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" strokecolor="silver" strokeweight="1.5pt"/>
                              <v:line id="Line 1741" o:spid="_x0000_s1253" style="position:absolute;rotation:-205230fd;flip:y;visibility:visible;mso-wrap-style:square" from="4271,4332" to="4382,4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" strokecolor="silver" strokeweight="1.5pt"/>
                              <v:line id="Line 1742" o:spid="_x0000_s1254" style="position:absolute;rotation:205230fd;visibility:visible;mso-wrap-style:square" from="4255,4250" to="4270,4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" strokecolor="silver" strokeweight="1.5pt"/>
                              <v:line id="Line 1743" o:spid="_x0000_s1255" style="position:absolute;rotation:-205230fd;flip:y;visibility:visible;mso-wrap-style:square" from="4265,4103" to="4376,4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" strokecolor="silver" strokeweight="1.5pt"/>
                            </v:group>
                            <v:shape id="Freeform 1744" o:spid="_x0000_s1256" style="position:absolute;left:935;top:12386;width:369;height:302;rotation:-198673fd;visibility:visible;mso-wrap-style:square;v-text-anchor:top" coordsize="555,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" path="m156,l549,141r6,63l546,258r-15,60l504,372r-24,42l444,450,,303,156,xe" strokecolor="silver" strokeweight="1.5pt">
                              <v:path arrowok="t" o:connecttype="custom" o:connectlocs="104,0;365,95;369,137;363,173;353,213;335,250;319,278;295,302;0,203;104,0" o:connectangles="0,0,0,0,0,0,0,0,0,0"/>
                            </v:shape>
                            <v:oval id="Oval 1745" o:spid="_x0000_s1257" style="position:absolute;left:878;top:12382;width:229;height:234;rotation:-2631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" strokecolor="silver" strokeweight="1.5pt"/>
                            <v:line id="Line 1749" o:spid="_x0000_s1258" style="position:absolute;rotation:205230fd;visibility:visible;mso-wrap-style:square" from="7154,14125" to="7169,143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" strokecolor="silver" strokeweight="1.5pt"/>
                            <v:line id="Line 1750" o:spid="_x0000_s1259" style="position:absolute;rotation:-205230fd;flip:y;visibility:visible;mso-wrap-style:square" from="7046,14343" to="7157,144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" strokecolor="silver" strokeweight="1.5pt"/>
                          </v:group>
                          <v:line id="Line 887" o:spid="_x0000_s1260" style="position:absolute;rotation:180;flip:x y;visibility:visible;mso-wrap-style:square" from="0,2476" to="42087,150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">
                            <v:stroke startarrow="block"/>
                          </v:line>
                          <v:line id="Line 891" o:spid="_x0000_s1261" style="position:absolute;flip:x;visibility:visible;mso-wrap-style:square" from="41910,13077" to="45212,148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">
                            <v:stroke startarrow="block"/>
                          </v:line>
                          <v:line id="Line 1754" o:spid="_x0000_s1262" style="position:absolute;rotation:90;flip:x y;visibility:visible;mso-wrap-style:square" from="38861,17050" to="44316,17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">
                            <v:stroke startarrow="block"/>
                          </v:line>
                        </v:group>
                      </v:group>
                    </v:group>
                  </v:group>
                  <v:group id="Group 501" o:spid="_x0000_s1263" style="position:absolute;left:17145;top:4333;width:6223;height:8077" coordsize="6223,8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5PexQAAANw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">
                    <v:rect id="Rectangle 888" o:spid="_x0000_s1264" style="position:absolute;left:3683;width:2540;height:22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" filled="f" stroked="f" strokeweight="0">
                      <v:textbox inset="0,0,0,0">
                        <w:txbxContent>
                          <w:p w14:paraId="5F619F35" w14:textId="77777777" w:rsidR="0022131F" w:rsidRDefault="0022131F" w:rsidP="0022131F">
                            <w:pPr>
                              <w:jc w:val="center"/>
                              <w:rPr>
                                <w:rFonts w:ascii="Arial" w:hAnsi="Arial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y</w:t>
                            </w:r>
                            <w:r>
                              <w:rPr>
                                <w:rFonts w:ascii="Arial" w:hAnsi="Arial"/>
                                <w:b/>
                                <w:sz w:val="24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’</w:t>
                            </w:r>
                          </w:p>
                        </w:txbxContent>
                      </v:textbox>
                    </v:rect>
                    <v:rect id="Rectangle 889" o:spid="_x0000_s1265" style="position:absolute;left:826;top:5810;width:2540;height:22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" filled="f" stroked="f" strokeweight="0">
                      <v:textbox inset="0,0,0,0">
                        <w:txbxContent>
                          <w:p w14:paraId="22FEFB5C" w14:textId="77777777" w:rsidR="0022131F" w:rsidRDefault="0022131F" w:rsidP="0022131F">
                            <w:pPr>
                              <w:jc w:val="center"/>
                              <w:rPr>
                                <w:rFonts w:ascii="Arial" w:hAnsi="Arial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x</w:t>
                            </w:r>
                            <w:r>
                              <w:rPr>
                                <w:rFonts w:ascii="Arial" w:hAnsi="Arial"/>
                                <w:b/>
                                <w:sz w:val="24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="Arial" w:hAnsi="Arial"/>
                                <w:b/>
                                <w:sz w:val="24"/>
                              </w:rPr>
                              <w:t>’</w:t>
                            </w:r>
                          </w:p>
                        </w:txbxContent>
                      </v:textbox>
                    </v:rect>
                    <v:line id="Line 1754" o:spid="_x0000_s1266" style="position:absolute;rotation:90;flip:x y;visibility:visible;mso-wrap-style:square" from="-1769,4833" to="2455,5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">
                      <v:stroke startarrow="block"/>
                    </v:line>
                    <v:line id="Line 891" o:spid="_x0000_s1267" style="position:absolute;flip:x;visibility:visible;mso-wrap-style:square" from="683,1666" to="3177,3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">
                      <v:stroke startarrow="block"/>
                    </v:line>
                  </v:group>
                </v:group>
              </v:group>
            </w:pict>
          </mc:Fallback>
        </mc:AlternateContent>
      </w:r>
      <w:r w:rsidR="004B62DD" w:rsidRPr="00EB67E3">
        <w:rPr>
          <w:sz w:val="24"/>
          <w:szCs w:val="24"/>
        </w:rPr>
        <w:t>link 3</w:t>
      </w:r>
    </w:p>
    <w:p w14:paraId="52F54922" w14:textId="77777777" w:rsidR="004B62DD" w:rsidRPr="00EB67E3" w:rsidRDefault="004B62DD" w:rsidP="004B62DD">
      <w:pPr>
        <w:pStyle w:val="Title"/>
        <w:jc w:val="left"/>
        <w:rPr>
          <w:b w:val="0"/>
          <w:sz w:val="24"/>
          <w:szCs w:val="24"/>
        </w:rPr>
      </w:pPr>
      <w:r w:rsidRPr="00EB67E3">
        <w:rPr>
          <w:b w:val="0"/>
          <w:sz w:val="24"/>
          <w:szCs w:val="24"/>
        </w:rPr>
        <w:t xml:space="preserve">density </w:t>
      </w:r>
      <w:r w:rsidRPr="00EB67E3">
        <w:rPr>
          <w:b w:val="0"/>
          <w:position w:val="-10"/>
          <w:sz w:val="24"/>
          <w:szCs w:val="24"/>
        </w:rPr>
        <w:object w:dxaOrig="200" w:dyaOrig="260" w14:anchorId="5F41B258">
          <v:shape id="_x0000_i1052" type="#_x0000_t75" style="width:9.7pt;height:12.45pt" o:ole="">
            <v:imagedata r:id="rId64" o:title=""/>
          </v:shape>
          <o:OLEObject Type="Embed" ProgID="Equation.3" ShapeID="_x0000_i1052" DrawAspect="Content" ObjectID="_1682192544" r:id="rId74"/>
        </w:object>
      </w:r>
      <w:r w:rsidRPr="00EB67E3">
        <w:rPr>
          <w:b w:val="0"/>
          <w:sz w:val="24"/>
          <w:szCs w:val="24"/>
        </w:rPr>
        <w:t>= 1.18 g/cm</w:t>
      </w:r>
      <w:r w:rsidRPr="00EB67E3">
        <w:rPr>
          <w:b w:val="0"/>
          <w:sz w:val="24"/>
          <w:szCs w:val="24"/>
          <w:vertAlign w:val="superscript"/>
        </w:rPr>
        <w:t>3</w:t>
      </w:r>
      <w:r w:rsidRPr="00EB67E3">
        <w:rPr>
          <w:b w:val="0"/>
          <w:sz w:val="24"/>
          <w:szCs w:val="24"/>
        </w:rPr>
        <w:t xml:space="preserve">     plexiglass</w:t>
      </w:r>
    </w:p>
    <w:p w14:paraId="270382CE" w14:textId="77777777" w:rsidR="004B62DD" w:rsidRPr="00EB67E3" w:rsidRDefault="00EB67E3" w:rsidP="004B62DD">
      <w:pPr>
        <w:pStyle w:val="Title"/>
        <w:jc w:val="left"/>
        <w:rPr>
          <w:b w:val="0"/>
          <w:sz w:val="24"/>
          <w:szCs w:val="24"/>
        </w:rPr>
      </w:pPr>
      <w:r w:rsidRPr="00EB67E3">
        <w:rPr>
          <w:b w:val="0"/>
          <w:sz w:val="24"/>
          <w:szCs w:val="24"/>
        </w:rPr>
        <w:t>square rod</w:t>
      </w:r>
      <w:r w:rsidR="004B62DD" w:rsidRPr="00EB67E3">
        <w:rPr>
          <w:b w:val="0"/>
          <w:sz w:val="24"/>
          <w:szCs w:val="24"/>
        </w:rPr>
        <w:t xml:space="preserve"> </w:t>
      </w:r>
      <w:r w:rsidR="000579FD">
        <w:rPr>
          <w:b w:val="0"/>
          <w:sz w:val="24"/>
          <w:szCs w:val="24"/>
        </w:rPr>
        <w:t xml:space="preserve">width </w:t>
      </w:r>
      <w:r w:rsidRPr="00EB67E3">
        <w:rPr>
          <w:b w:val="0"/>
          <w:sz w:val="24"/>
          <w:szCs w:val="24"/>
        </w:rPr>
        <w:t>w</w:t>
      </w:r>
      <w:r w:rsidR="004B62DD" w:rsidRPr="00EB67E3">
        <w:rPr>
          <w:b w:val="0"/>
          <w:sz w:val="24"/>
          <w:szCs w:val="24"/>
        </w:rPr>
        <w:t xml:space="preserve"> = 0.5 inch = 1.27 cm</w:t>
      </w:r>
    </w:p>
    <w:p w14:paraId="4CBDF06D" w14:textId="77777777" w:rsidR="004B62DD" w:rsidRPr="00EB67E3" w:rsidRDefault="004B62DD" w:rsidP="004B62DD">
      <w:pPr>
        <w:pStyle w:val="Title"/>
        <w:jc w:val="left"/>
        <w:rPr>
          <w:b w:val="0"/>
          <w:sz w:val="24"/>
          <w:szCs w:val="24"/>
        </w:rPr>
      </w:pPr>
      <w:r w:rsidRPr="00EB67E3">
        <w:rPr>
          <w:b w:val="0"/>
          <w:sz w:val="24"/>
          <w:szCs w:val="24"/>
        </w:rPr>
        <w:t xml:space="preserve">length L = </w:t>
      </w:r>
      <w:proofErr w:type="spellStart"/>
      <w:r w:rsidR="0022131F">
        <w:rPr>
          <w:b w:val="0"/>
          <w:sz w:val="24"/>
          <w:szCs w:val="24"/>
        </w:rPr>
        <w:t>lenBD</w:t>
      </w:r>
      <w:proofErr w:type="spellEnd"/>
      <w:r w:rsidR="0022131F">
        <w:rPr>
          <w:b w:val="0"/>
          <w:sz w:val="24"/>
          <w:szCs w:val="24"/>
        </w:rPr>
        <w:t xml:space="preserve"> = </w:t>
      </w:r>
      <w:r w:rsidR="00EB67E3" w:rsidRPr="00EB67E3">
        <w:rPr>
          <w:b w:val="0"/>
          <w:sz w:val="24"/>
          <w:szCs w:val="24"/>
        </w:rPr>
        <w:t>35</w:t>
      </w:r>
      <w:r w:rsidRPr="00EB67E3">
        <w:rPr>
          <w:b w:val="0"/>
          <w:sz w:val="24"/>
          <w:szCs w:val="24"/>
        </w:rPr>
        <w:t xml:space="preserve"> cm</w:t>
      </w:r>
    </w:p>
    <w:p w14:paraId="2DBD6C67" w14:textId="77777777" w:rsidR="004B62DD" w:rsidRPr="00EB67E3" w:rsidRDefault="00EB67E3" w:rsidP="004B62DD">
      <w:pPr>
        <w:rPr>
          <w:sz w:val="24"/>
          <w:szCs w:val="24"/>
        </w:rPr>
      </w:pPr>
      <w:r w:rsidRPr="00EB67E3">
        <w:rPr>
          <w:position w:val="-12"/>
          <w:sz w:val="24"/>
          <w:szCs w:val="24"/>
        </w:rPr>
        <w:object w:dxaOrig="1620" w:dyaOrig="380" w14:anchorId="7663C0EB">
          <v:shape id="_x0000_i1053" type="#_x0000_t75" style="width:81.25pt;height:19.4pt" o:ole="">
            <v:imagedata r:id="rId75" o:title=""/>
          </v:shape>
          <o:OLEObject Type="Embed" ProgID="Equation.3" ShapeID="_x0000_i1053" DrawAspect="Content" ObjectID="_1682192545" r:id="rId76"/>
        </w:object>
      </w:r>
      <w:r w:rsidRPr="00EB67E3">
        <w:rPr>
          <w:sz w:val="24"/>
          <w:szCs w:val="24"/>
        </w:rPr>
        <w:t>66.61</w:t>
      </w:r>
      <w:r w:rsidR="004B62DD" w:rsidRPr="00EB67E3">
        <w:rPr>
          <w:sz w:val="24"/>
          <w:szCs w:val="24"/>
        </w:rPr>
        <w:t xml:space="preserve"> g = 0.0</w:t>
      </w:r>
      <w:r w:rsidRPr="00EB67E3">
        <w:rPr>
          <w:sz w:val="24"/>
          <w:szCs w:val="24"/>
        </w:rPr>
        <w:t>6661</w:t>
      </w:r>
      <w:r w:rsidR="004B62DD" w:rsidRPr="00EB67E3">
        <w:rPr>
          <w:sz w:val="24"/>
          <w:szCs w:val="24"/>
        </w:rPr>
        <w:t xml:space="preserve"> kg</w:t>
      </w:r>
    </w:p>
    <w:p w14:paraId="56F466FC" w14:textId="77777777" w:rsidR="004B62DD" w:rsidRPr="004E4060" w:rsidRDefault="004B62DD" w:rsidP="004B62DD">
      <w:pPr>
        <w:rPr>
          <w:sz w:val="24"/>
          <w:szCs w:val="24"/>
        </w:rPr>
      </w:pPr>
      <w:r w:rsidRPr="004E4060">
        <w:rPr>
          <w:position w:val="-14"/>
          <w:sz w:val="24"/>
          <w:szCs w:val="24"/>
        </w:rPr>
        <w:object w:dxaOrig="1780" w:dyaOrig="400" w14:anchorId="6BECE73D">
          <v:shape id="_x0000_i1054" type="#_x0000_t75" style="width:88.6pt;height:20.3pt" o:ole="">
            <v:imagedata r:id="rId77" o:title=""/>
          </v:shape>
          <o:OLEObject Type="Embed" ProgID="Equation.3" ShapeID="_x0000_i1054" DrawAspect="Content" ObjectID="_1682192546" r:id="rId78"/>
        </w:object>
      </w:r>
      <w:r w:rsidR="0022131F" w:rsidRPr="004E4060">
        <w:rPr>
          <w:sz w:val="24"/>
          <w:szCs w:val="24"/>
        </w:rPr>
        <w:t>6.8000</w:t>
      </w:r>
      <w:r w:rsidRPr="004E4060">
        <w:rPr>
          <w:sz w:val="24"/>
          <w:szCs w:val="24"/>
        </w:rPr>
        <w:t xml:space="preserve"> kg.cm</w:t>
      </w:r>
      <w:r w:rsidRPr="004E4060">
        <w:rPr>
          <w:sz w:val="24"/>
          <w:szCs w:val="24"/>
          <w:vertAlign w:val="superscript"/>
        </w:rPr>
        <w:t>2</w:t>
      </w:r>
    </w:p>
    <w:p w14:paraId="791FBAE5" w14:textId="77777777" w:rsidR="004B62DD" w:rsidRPr="004E4060" w:rsidRDefault="003A45C9" w:rsidP="004B62DD">
      <w:pPr>
        <w:rPr>
          <w:sz w:val="24"/>
          <w:szCs w:val="24"/>
        </w:rPr>
      </w:pPr>
      <w:r w:rsidRPr="004E4060">
        <w:rPr>
          <w:position w:val="-14"/>
          <w:sz w:val="24"/>
          <w:szCs w:val="24"/>
        </w:rPr>
        <w:object w:dxaOrig="1780" w:dyaOrig="400" w14:anchorId="7A6FF057">
          <v:shape id="_x0000_i1055" type="#_x0000_t75" style="width:89.55pt;height:20.3pt" o:ole="">
            <v:imagedata r:id="rId79" o:title=""/>
          </v:shape>
          <o:OLEObject Type="Embed" ProgID="Equation.3" ShapeID="_x0000_i1055" DrawAspect="Content" ObjectID="_1682192547" r:id="rId80"/>
        </w:object>
      </w:r>
      <w:r w:rsidR="0022131F" w:rsidRPr="004E4060">
        <w:rPr>
          <w:sz w:val="24"/>
          <w:szCs w:val="24"/>
        </w:rPr>
        <w:t>6.8000</w:t>
      </w:r>
      <w:r w:rsidR="004B62DD" w:rsidRPr="004E4060">
        <w:rPr>
          <w:sz w:val="24"/>
          <w:szCs w:val="24"/>
        </w:rPr>
        <w:t xml:space="preserve"> kg.cm</w:t>
      </w:r>
      <w:r w:rsidR="004B62DD" w:rsidRPr="004E4060">
        <w:rPr>
          <w:sz w:val="24"/>
          <w:szCs w:val="24"/>
          <w:vertAlign w:val="superscript"/>
        </w:rPr>
        <w:t>2</w:t>
      </w:r>
    </w:p>
    <w:p w14:paraId="5151CBDE" w14:textId="77777777" w:rsidR="004B62DD" w:rsidRPr="004E4060" w:rsidRDefault="003A45C9" w:rsidP="004B62DD">
      <w:pPr>
        <w:rPr>
          <w:sz w:val="24"/>
          <w:szCs w:val="24"/>
        </w:rPr>
      </w:pPr>
      <w:r w:rsidRPr="004E4060">
        <w:rPr>
          <w:position w:val="-14"/>
          <w:sz w:val="24"/>
          <w:szCs w:val="24"/>
        </w:rPr>
        <w:object w:dxaOrig="2460" w:dyaOrig="400" w14:anchorId="33642A13">
          <v:shape id="_x0000_i1056" type="#_x0000_t75" style="width:123.25pt;height:20.3pt" o:ole="">
            <v:imagedata r:id="rId81" o:title=""/>
          </v:shape>
          <o:OLEObject Type="Embed" ProgID="Equation.3" ShapeID="_x0000_i1056" DrawAspect="Content" ObjectID="_1682192548" r:id="rId82"/>
        </w:object>
      </w:r>
      <w:r w:rsidR="004B62DD" w:rsidRPr="004E4060">
        <w:rPr>
          <w:sz w:val="24"/>
          <w:szCs w:val="24"/>
        </w:rPr>
        <w:t>0.0</w:t>
      </w:r>
      <w:r w:rsidR="0022131F" w:rsidRPr="004E4060">
        <w:rPr>
          <w:sz w:val="24"/>
          <w:szCs w:val="24"/>
        </w:rPr>
        <w:t>17906</w:t>
      </w:r>
      <w:r w:rsidR="004B62DD" w:rsidRPr="004E4060">
        <w:rPr>
          <w:sz w:val="24"/>
          <w:szCs w:val="24"/>
        </w:rPr>
        <w:t xml:space="preserve"> kg.cm</w:t>
      </w:r>
      <w:r w:rsidR="004B62DD" w:rsidRPr="004E4060">
        <w:rPr>
          <w:sz w:val="24"/>
          <w:szCs w:val="24"/>
          <w:vertAlign w:val="superscript"/>
        </w:rPr>
        <w:t>2</w:t>
      </w:r>
    </w:p>
    <w:p w14:paraId="4A06D40C" w14:textId="77777777" w:rsidR="004B62DD" w:rsidRPr="004E4060" w:rsidRDefault="004B62DD" w:rsidP="004B62DD">
      <w:pPr>
        <w:pStyle w:val="Title"/>
        <w:jc w:val="left"/>
        <w:rPr>
          <w:b w:val="0"/>
          <w:sz w:val="24"/>
          <w:szCs w:val="24"/>
        </w:rPr>
      </w:pPr>
    </w:p>
    <w:p w14:paraId="0301A662" w14:textId="77777777" w:rsidR="004B62DD" w:rsidRPr="004B62DD" w:rsidRDefault="004B62DD" w:rsidP="004B62DD">
      <w:pPr>
        <w:pStyle w:val="Title"/>
        <w:jc w:val="left"/>
        <w:rPr>
          <w:b w:val="0"/>
          <w:sz w:val="24"/>
          <w:szCs w:val="24"/>
          <w:highlight w:val="yellow"/>
        </w:rPr>
      </w:pPr>
      <w:r w:rsidRPr="004E4060">
        <w:rPr>
          <w:b w:val="0"/>
          <w:sz w:val="24"/>
        </w:rPr>
        <w:t xml:space="preserve">shift centroid     </w:t>
      </w:r>
      <w:r w:rsidR="002E6A04" w:rsidRPr="004E4060">
        <w:rPr>
          <w:b w:val="0"/>
          <w:position w:val="-50"/>
          <w:sz w:val="24"/>
        </w:rPr>
        <w:object w:dxaOrig="4420" w:dyaOrig="1120" w14:anchorId="24AEE71B">
          <v:shape id="_x0000_i1057" type="#_x0000_t75" style="width:220.6pt;height:57.7pt" o:ole="">
            <v:imagedata r:id="rId83" o:title=""/>
          </v:shape>
          <o:OLEObject Type="Embed" ProgID="Equation.3" ShapeID="_x0000_i1057" DrawAspect="Content" ObjectID="_1682192549" r:id="rId84"/>
        </w:object>
      </w:r>
    </w:p>
    <w:p w14:paraId="71589ECB" w14:textId="77777777" w:rsidR="004B62DD" w:rsidRPr="000579FD" w:rsidRDefault="004B62DD" w:rsidP="004B62DD">
      <w:pPr>
        <w:pStyle w:val="Title"/>
        <w:jc w:val="left"/>
        <w:rPr>
          <w:b w:val="0"/>
          <w:sz w:val="24"/>
        </w:rPr>
      </w:pPr>
      <w:r w:rsidRPr="000579FD">
        <w:rPr>
          <w:b w:val="0"/>
          <w:sz w:val="24"/>
        </w:rPr>
        <w:t xml:space="preserve">initial estimate     </w:t>
      </w:r>
      <w:r w:rsidR="000579FD" w:rsidRPr="000579FD">
        <w:rPr>
          <w:position w:val="-24"/>
        </w:rPr>
        <w:object w:dxaOrig="4260" w:dyaOrig="600" w14:anchorId="64E4C63B">
          <v:shape id="_x0000_i1058" type="#_x0000_t75" style="width:213.25pt;height:30pt" o:ole="">
            <v:imagedata r:id="rId85" o:title=""/>
          </v:shape>
          <o:OLEObject Type="Embed" ProgID="Equation.3" ShapeID="_x0000_i1058" DrawAspect="Content" ObjectID="_1682192550" r:id="rId86"/>
        </w:object>
      </w:r>
    </w:p>
    <w:p w14:paraId="6FD0BD7E" w14:textId="77777777" w:rsidR="003A45C9" w:rsidRDefault="003A45C9" w:rsidP="004B62DD">
      <w:pPr>
        <w:pStyle w:val="Title"/>
        <w:jc w:val="left"/>
        <w:rPr>
          <w:b w:val="0"/>
          <w:sz w:val="24"/>
          <w:szCs w:val="24"/>
        </w:rPr>
      </w:pPr>
    </w:p>
    <w:p w14:paraId="36028356" w14:textId="77777777" w:rsidR="004B62DD" w:rsidRPr="004B62DD" w:rsidRDefault="003A45C9" w:rsidP="004B62DD">
      <w:pPr>
        <w:pStyle w:val="Title"/>
        <w:jc w:val="left"/>
        <w:rPr>
          <w:b w:val="0"/>
          <w:sz w:val="24"/>
          <w:szCs w:val="24"/>
          <w:highlight w:val="yellow"/>
        </w:rPr>
      </w:pPr>
      <w:r>
        <w:rPr>
          <w:b w:val="0"/>
          <w:noProof/>
          <w:sz w:val="24"/>
        </w:rPr>
        <mc:AlternateContent>
          <mc:Choice Requires="wpg">
            <w:drawing>
              <wp:anchor distT="0" distB="0" distL="114300" distR="114300" simplePos="0" relativeHeight="251692544" behindDoc="0" locked="0" layoutInCell="1" allowOverlap="1" wp14:anchorId="3795B3F4" wp14:editId="05256E69">
                <wp:simplePos x="0" y="0"/>
                <wp:positionH relativeFrom="column">
                  <wp:posOffset>4162425</wp:posOffset>
                </wp:positionH>
                <wp:positionV relativeFrom="paragraph">
                  <wp:posOffset>134620</wp:posOffset>
                </wp:positionV>
                <wp:extent cx="1843088" cy="1804987"/>
                <wp:effectExtent l="0" t="0" r="5080" b="5080"/>
                <wp:wrapNone/>
                <wp:docPr id="159" name="Group 1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43088" cy="1804987"/>
                          <a:chOff x="0" y="0"/>
                          <a:chExt cx="1843088" cy="1804987"/>
                        </a:xfrm>
                      </wpg:grpSpPr>
                      <wps:wsp>
                        <wps:cNvPr id="7" name="Rectangle 876"/>
                        <wps:cNvSpPr>
                          <a:spLocks noChangeArrowheads="1"/>
                        </wps:cNvSpPr>
                        <wps:spPr bwMode="auto">
                          <a:xfrm>
                            <a:off x="0" y="200025"/>
                            <a:ext cx="254000" cy="226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3928760" w14:textId="77777777" w:rsidR="005E538D" w:rsidRDefault="005E538D" w:rsidP="005E538D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z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" name="Rectangle 880"/>
                        <wps:cNvSpPr>
                          <a:spLocks noChangeArrowheads="1"/>
                        </wps:cNvSpPr>
                        <wps:spPr bwMode="auto">
                          <a:xfrm>
                            <a:off x="1343025" y="0"/>
                            <a:ext cx="254000" cy="226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7B6DA99" w14:textId="77777777" w:rsidR="005E538D" w:rsidRDefault="005E538D" w:rsidP="005E538D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Rectangle 1494"/>
                        <wps:cNvSpPr>
                          <a:spLocks noChangeArrowheads="1"/>
                        </wps:cNvSpPr>
                        <wps:spPr bwMode="auto">
                          <a:xfrm>
                            <a:off x="947738" y="433387"/>
                            <a:ext cx="219075" cy="195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63B632D" w14:textId="77777777" w:rsidR="005E538D" w:rsidRDefault="005E538D" w:rsidP="005E538D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" name="Rectangle 881"/>
                        <wps:cNvSpPr>
                          <a:spLocks noChangeArrowheads="1"/>
                        </wps:cNvSpPr>
                        <wps:spPr bwMode="auto">
                          <a:xfrm>
                            <a:off x="257175" y="1228725"/>
                            <a:ext cx="771525" cy="576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B58D3BD" w14:textId="77777777" w:rsidR="005E538D" w:rsidRDefault="005E538D" w:rsidP="005E538D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x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’</w:t>
                              </w:r>
                            </w:p>
                            <w:p w14:paraId="49BFF0B9" w14:textId="77777777" w:rsidR="005E538D" w:rsidRDefault="005E538D" w:rsidP="005E538D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remains</w:t>
                              </w:r>
                            </w:p>
                            <w:p w14:paraId="6382B4CF" w14:textId="77777777" w:rsidR="005E538D" w:rsidRDefault="005E538D" w:rsidP="005E538D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horizonta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4" name="Rectangle 1995"/>
                        <wps:cNvSpPr>
                          <a:spLocks noChangeArrowheads="1"/>
                        </wps:cNvSpPr>
                        <wps:spPr bwMode="auto">
                          <a:xfrm>
                            <a:off x="1624013" y="571500"/>
                            <a:ext cx="219075" cy="195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B30F611" w14:textId="77777777" w:rsidR="005E538D" w:rsidRDefault="005E538D" w:rsidP="005E538D">
                              <w:pPr>
                                <w:jc w:val="center"/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/>
                                  <w:b/>
                                  <w:sz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58" name="Group 158"/>
                        <wpg:cNvGrpSpPr/>
                        <wpg:grpSpPr>
                          <a:xfrm>
                            <a:off x="80963" y="157162"/>
                            <a:ext cx="1722437" cy="1159193"/>
                            <a:chOff x="0" y="0"/>
                            <a:chExt cx="1722437" cy="1159193"/>
                          </a:xfrm>
                        </wpg:grpSpPr>
                        <wpg:grpSp>
                          <wpg:cNvPr id="149" name="Group 149"/>
                          <wpg:cNvGrpSpPr/>
                          <wpg:grpSpPr>
                            <a:xfrm>
                              <a:off x="0" y="90488"/>
                              <a:ext cx="1238250" cy="1059497"/>
                              <a:chOff x="0" y="0"/>
                              <a:chExt cx="1238250" cy="1059497"/>
                            </a:xfrm>
                          </wpg:grpSpPr>
                          <wps:wsp>
                            <wps:cNvPr id="142" name="Line 154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066800" y="0"/>
                                <a:ext cx="171450" cy="5759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" name="Line 204"/>
                            <wps:cNvCnPr>
                              <a:cxnSpLocks noChangeShapeType="1"/>
                            </wps:cNvCnPr>
                            <wps:spPr bwMode="auto">
                              <a:xfrm rot="10800000" flipH="1" flipV="1">
                                <a:off x="0" y="238125"/>
                                <a:ext cx="1061085" cy="3346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5" name="Line 1794"/>
                            <wps:cNvCnPr>
                              <a:cxnSpLocks noChangeShapeType="1"/>
                            </wps:cNvCnPr>
                            <wps:spPr bwMode="auto">
                              <a:xfrm rot="5400000" flipH="1" flipV="1">
                                <a:off x="695325" y="685800"/>
                                <a:ext cx="487362" cy="2600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7" name="Group 157"/>
                          <wpg:cNvGrpSpPr/>
                          <wpg:grpSpPr>
                            <a:xfrm>
                              <a:off x="333375" y="0"/>
                              <a:ext cx="1389062" cy="1159193"/>
                              <a:chOff x="0" y="0"/>
                              <a:chExt cx="1389062" cy="1159193"/>
                            </a:xfrm>
                          </wpg:grpSpPr>
                          <wps:wsp>
                            <wps:cNvPr id="133" name="Line 18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47687" y="0"/>
                                <a:ext cx="706755" cy="20383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" name="Line 18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6700" y="390525"/>
                                <a:ext cx="714375" cy="21145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5" name="Line 1863"/>
                            <wps:cNvCnPr>
                              <a:cxnSpLocks noChangeShapeType="1"/>
                            </wps:cNvCnPr>
                            <wps:spPr bwMode="auto">
                              <a:xfrm rot="19987644" flipV="1">
                                <a:off x="0" y="452438"/>
                                <a:ext cx="374650" cy="44323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" name="Line 1997"/>
                            <wps:cNvCnPr>
                              <a:cxnSpLocks noChangeShapeType="1"/>
                            </wps:cNvCnPr>
                            <wps:spPr bwMode="auto">
                              <a:xfrm rot="19987644" flipV="1">
                                <a:off x="895350" y="290513"/>
                                <a:ext cx="456567" cy="21507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7" name="Line 18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2875" y="947738"/>
                                <a:ext cx="714375" cy="21145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6" name="Line 1863"/>
                            <wps:cNvCnPr>
                              <a:cxnSpLocks noChangeShapeType="1"/>
                            </wps:cNvCnPr>
                            <wps:spPr bwMode="auto">
                              <a:xfrm rot="19987644" flipV="1">
                                <a:off x="714375" y="661988"/>
                                <a:ext cx="375217" cy="44375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7" name="Line 1997"/>
                            <wps:cNvCnPr>
                              <a:cxnSpLocks noChangeShapeType="1"/>
                            </wps:cNvCnPr>
                            <wps:spPr bwMode="auto">
                              <a:xfrm rot="19987644" flipV="1">
                                <a:off x="176212" y="85725"/>
                                <a:ext cx="456567" cy="21507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0" name="Line 1863"/>
                            <wps:cNvCnPr>
                              <a:cxnSpLocks noChangeShapeType="1"/>
                            </wps:cNvCnPr>
                            <wps:spPr bwMode="auto">
                              <a:xfrm rot="19987644" flipV="1">
                                <a:off x="1014412" y="280988"/>
                                <a:ext cx="374650" cy="44323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1" name="Line 1997"/>
                            <wps:cNvCnPr>
                              <a:cxnSpLocks noChangeShapeType="1"/>
                            </wps:cNvCnPr>
                            <wps:spPr bwMode="auto">
                              <a:xfrm rot="19987644" flipV="1">
                                <a:off x="762000" y="862013"/>
                                <a:ext cx="456567" cy="21507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6" name="Group 156"/>
                          <wpg:cNvGrpSpPr/>
                          <wpg:grpSpPr>
                            <a:xfrm>
                              <a:off x="1276350" y="552450"/>
                              <a:ext cx="171450" cy="325709"/>
                              <a:chOff x="0" y="-14288"/>
                              <a:chExt cx="171450" cy="325709"/>
                            </a:xfrm>
                          </wpg:grpSpPr>
                          <wps:wsp>
                            <wps:cNvPr id="152" name="Line 19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8113" y="-14288"/>
                                <a:ext cx="83812" cy="12126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3" name="Line 19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9974" y="176212"/>
                                <a:ext cx="102901" cy="13520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4" name="Line 1997"/>
                            <wps:cNvCnPr>
                              <a:cxnSpLocks noChangeShapeType="1"/>
                            </wps:cNvCnPr>
                            <wps:spPr bwMode="auto">
                              <a:xfrm rot="19987644" flipV="1">
                                <a:off x="0" y="119063"/>
                                <a:ext cx="122704" cy="15486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" name="Line 19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36617" y="-4763"/>
                                <a:ext cx="34833" cy="178337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795B3F4" id="Group 159" o:spid="_x0000_s1268" style="position:absolute;margin-left:327.75pt;margin-top:10.6pt;width:145.15pt;height:142.1pt;z-index:251692544" coordsize="18430,18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">
                <v:rect id="Rectangle 876" o:spid="_x0000_s1269" style="position:absolute;top:2000;width:2540;height:2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" filled="f" stroked="f" strokeweight="0">
                  <v:textbox inset="0,0,0,0">
                    <w:txbxContent>
                      <w:p w14:paraId="63928760" w14:textId="77777777" w:rsidR="005E538D" w:rsidRDefault="005E538D" w:rsidP="005E538D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z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880" o:spid="_x0000_s1270" style="position:absolute;left:13430;width:2540;height:22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" filled="f" stroked="f" strokeweight="0">
                  <v:textbox inset="0,0,0,0">
                    <w:txbxContent>
                      <w:p w14:paraId="17B6DA99" w14:textId="77777777" w:rsidR="005E538D" w:rsidRDefault="005E538D" w:rsidP="005E538D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y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</w:txbxContent>
                  </v:textbox>
                </v:rect>
                <v:rect id="Rectangle 1494" o:spid="_x0000_s1271" style="position:absolute;left:9477;top:4333;width:2191;height:19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" filled="f" stroked="f" strokeweight="0">
                  <v:textbox inset="0,0,0,0">
                    <w:txbxContent>
                      <w:p w14:paraId="063B632D" w14:textId="77777777" w:rsidR="005E538D" w:rsidRDefault="005E538D" w:rsidP="005E538D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C</w:t>
                        </w:r>
                      </w:p>
                    </w:txbxContent>
                  </v:textbox>
                </v:rect>
                <v:rect id="Rectangle 881" o:spid="_x0000_s1272" style="position:absolute;left:2571;top:12287;width:7716;height:5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" filled="f" stroked="f" strokeweight="0">
                  <v:textbox inset="0,0,0,0">
                    <w:txbxContent>
                      <w:p w14:paraId="6B58D3BD" w14:textId="77777777" w:rsidR="005E538D" w:rsidRDefault="005E538D" w:rsidP="005E538D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x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’</w:t>
                        </w:r>
                      </w:p>
                      <w:p w14:paraId="49BFF0B9" w14:textId="77777777" w:rsidR="005E538D" w:rsidRDefault="005E538D" w:rsidP="005E538D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remains</w:t>
                        </w:r>
                      </w:p>
                      <w:p w14:paraId="6382B4CF" w14:textId="77777777" w:rsidR="005E538D" w:rsidRDefault="005E538D" w:rsidP="005E538D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horizontal</w:t>
                        </w:r>
                      </w:p>
                    </w:txbxContent>
                  </v:textbox>
                </v:rect>
                <v:rect id="Rectangle 1995" o:spid="_x0000_s1273" style="position:absolute;left:16240;top:5715;width:2190;height:1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" filled="f" stroked="f" strokeweight="0">
                  <v:textbox inset="0,0,0,0">
                    <w:txbxContent>
                      <w:p w14:paraId="6B30F611" w14:textId="77777777" w:rsidR="005E538D" w:rsidRDefault="005E538D" w:rsidP="005E538D">
                        <w:pPr>
                          <w:jc w:val="center"/>
                          <w:rPr>
                            <w:rFonts w:ascii="Arial" w:hAnsi="Arial"/>
                            <w:b/>
                            <w:sz w:val="24"/>
                          </w:rPr>
                        </w:pPr>
                        <w:r>
                          <w:rPr>
                            <w:rFonts w:ascii="Arial" w:hAnsi="Arial"/>
                            <w:b/>
                            <w:sz w:val="24"/>
                          </w:rPr>
                          <w:t>4</w:t>
                        </w:r>
                      </w:p>
                    </w:txbxContent>
                  </v:textbox>
                </v:rect>
                <v:group id="Group 158" o:spid="_x0000_s1274" style="position:absolute;left:809;top:1571;width:17225;height:11592" coordsize="17224,115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blH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0Irz8gEOv8FAAD//wMAUEsBAi0AFAAGAAgAAAAhANvh9svuAAAAhQEAABMAAAAAAAAA&#10;AAAAAAAAAAAAAFtDb250ZW50X1R5cGVzXS54bWxQSwECLQAUAAYACAAAACEAWvQsW78AAAAVAQAA&#10;CwAAAAAAAAAAAAAAAAAfAQAAX3JlbHMvLnJlbHNQSwECLQAUAAYACAAAACEApgG5R8YAAADcAAAA&#10;DwAAAAAAAAAAAAAAAAAHAgAAZHJzL2Rvd25yZXYueG1sUEsFBgAAAAADAAMAtwAAAPoCAAAAAA==&#10;">
                  <v:group id="Group 149" o:spid="_x0000_s1275" style="position:absolute;top:904;width:12382;height:10595" coordsize="12382,105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IoB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twX8PhMukKsfAAAA//8DAFBLAQItABQABgAIAAAAIQDb4fbL7gAAAIUBAAATAAAAAAAAAAAA&#10;AAAAAAAAAABbQ29udGVudF9UeXBlc10ueG1sUEsBAi0AFAAGAAgAAAAhAFr0LFu/AAAAFQEAAAsA&#10;AAAAAAAAAAAAAAAAHwEAAF9yZWxzLy5yZWxzUEsBAi0AFAAGAAgAAAAhAEyUigHEAAAA3AAAAA8A&#10;AAAAAAAAAAAAAAAABwIAAGRycy9kb3ducmV2LnhtbFBLBQYAAAAAAwADALcAAAD4AgAAAAA=&#10;">
                    <v:line id="Line 1543" o:spid="_x0000_s1276" style="position:absolute;flip:y;visibility:visible;mso-wrap-style:square" from="10668,0" to="12382,57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">
                      <v:stroke endarrow="block"/>
                    </v:line>
                    <v:line id="Line 204" o:spid="_x0000_s1277" style="position:absolute;rotation:180;flip:x y;visibility:visible;mso-wrap-style:square" from="0,2381" to="10610,57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">
                      <v:stroke startarrow="block"/>
                    </v:line>
                    <v:line id="Line 1794" o:spid="_x0000_s1278" style="position:absolute;rotation:90;flip:x y;visibility:visible;mso-wrap-style:square" from="6953,6857" to="11826,9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">
                      <v:stroke startarrow="block"/>
                    </v:line>
                  </v:group>
                  <v:group id="Group 157" o:spid="_x0000_s1279" style="position:absolute;left:3333;width:13891;height:11591" coordsize="13890,115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01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pHP6eCRfI5S8AAAD//wMAUEsBAi0AFAAGAAgAAAAhANvh9svuAAAAhQEAABMAAAAAAAAAAAAA&#10;AAAAAAAAAFtDb250ZW50X1R5cGVzXS54bWxQSwECLQAUAAYACAAAACEAWvQsW78AAAAVAQAACwAA&#10;AAAAAAAAAAAAAAAfAQAAX3JlbHMvLnJlbHNQSwECLQAUAAYACAAAACEA154tNcMAAADcAAAADwAA&#10;AAAAAAAAAAAAAAAHAgAAZHJzL2Rvd25yZXYueG1sUEsFBgAAAAADAAMAtwAAAPcCAAAAAA==&#10;">
                    <v:line id="Line 1861" o:spid="_x0000_s1280" style="position:absolute;visibility:visible;mso-wrap-style:square" from="5476,0" to="12544,2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" strokecolor="silver" strokeweight="1.5pt"/>
                    <v:line id="Line 1862" o:spid="_x0000_s1281" style="position:absolute;visibility:visible;mso-wrap-style:square" from="2667,3905" to="9810,6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" strokecolor="silver" strokeweight="1.5pt"/>
                    <v:line id="Line 1863" o:spid="_x0000_s1282" style="position:absolute;rotation:1761123fd;flip:y;visibility:visible;mso-wrap-style:square" from="0,4524" to="3746,8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" strokecolor="silver" strokeweight="1.5pt"/>
                    <v:line id="Line 1997" o:spid="_x0000_s1283" style="position:absolute;rotation:1761123fd;flip:y;visibility:visible;mso-wrap-style:square" from="8953,2905" to="13519,50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" strokecolor="silver" strokeweight="1.5pt"/>
                    <v:line id="Line 1865" o:spid="_x0000_s1284" style="position:absolute;visibility:visible;mso-wrap-style:square" from="1428,9477" to="8572,11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" strokecolor="silver" strokeweight="1.5pt"/>
                    <v:line id="Line 1863" o:spid="_x0000_s1285" style="position:absolute;rotation:1761123fd;flip:y;visibility:visible;mso-wrap-style:square" from="7143,6619" to="10895,11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" strokecolor="silver" strokeweight="1.5pt"/>
                    <v:line id="Line 1997" o:spid="_x0000_s1286" style="position:absolute;rotation:1761123fd;flip:y;visibility:visible;mso-wrap-style:square" from="1762,857" to="6327,3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" strokecolor="silver" strokeweight="1.5pt"/>
                    <v:line id="Line 1863" o:spid="_x0000_s1287" style="position:absolute;rotation:1761123fd;flip:y;visibility:visible;mso-wrap-style:square" from="10144,2809" to="13890,7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" strokecolor="silver" strokeweight="1.5pt"/>
                    <v:line id="Line 1997" o:spid="_x0000_s1288" style="position:absolute;rotation:1761123fd;flip:y;visibility:visible;mso-wrap-style:square" from="7620,8620" to="12185,10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" strokecolor="silver" strokeweight="1.5pt"/>
                  </v:group>
                  <v:group id="Group 156" o:spid="_x0000_s1289" style="position:absolute;left:12763;top:5524;width:1715;height:3257" coordorigin=",-14288" coordsize="171450,3257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oiu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">
                    <v:line id="Line 1997" o:spid="_x0000_s1290" style="position:absolute;flip:y;visibility:visible;mso-wrap-style:square" from="78113,-14288" to="161925,106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" strokecolor="silver" strokeweight="1.5pt"/>
                    <v:line id="Line 1997" o:spid="_x0000_s1291" style="position:absolute;flip:y;visibility:visible;mso-wrap-style:square" from="39974,176212" to="142875,311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" strokecolor="silver" strokeweight="1.5pt"/>
                    <v:line id="Line 1997" o:spid="_x0000_s1292" style="position:absolute;rotation:1761123fd;flip:y;visibility:visible;mso-wrap-style:square" from="0,119063" to="122704,273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" strokecolor="silver" strokeweight="1.5pt"/>
                    <v:line id="Line 1997" o:spid="_x0000_s1293" style="position:absolute;flip:y;visibility:visible;mso-wrap-style:square" from="136617,-4763" to="171450,173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" strokecolor="silver" strokeweight="1.5pt"/>
                  </v:group>
                </v:group>
              </v:group>
            </w:pict>
          </mc:Fallback>
        </mc:AlternateContent>
      </w:r>
    </w:p>
    <w:p w14:paraId="197537C3" w14:textId="77777777" w:rsidR="004B62DD" w:rsidRPr="000579FD" w:rsidRDefault="004B62DD" w:rsidP="004B62DD">
      <w:pPr>
        <w:pStyle w:val="Title"/>
        <w:jc w:val="left"/>
        <w:rPr>
          <w:sz w:val="24"/>
          <w:szCs w:val="24"/>
        </w:rPr>
      </w:pPr>
      <w:r w:rsidRPr="000579FD">
        <w:rPr>
          <w:sz w:val="24"/>
          <w:szCs w:val="24"/>
        </w:rPr>
        <w:t>link 4</w:t>
      </w:r>
    </w:p>
    <w:p w14:paraId="40E8EC30" w14:textId="77777777" w:rsidR="004B62DD" w:rsidRPr="000579FD" w:rsidRDefault="004B62DD" w:rsidP="004B62DD">
      <w:pPr>
        <w:pStyle w:val="Title"/>
        <w:jc w:val="left"/>
        <w:rPr>
          <w:b w:val="0"/>
          <w:sz w:val="24"/>
          <w:szCs w:val="24"/>
        </w:rPr>
      </w:pPr>
      <w:r w:rsidRPr="000579FD">
        <w:rPr>
          <w:b w:val="0"/>
          <w:sz w:val="24"/>
          <w:szCs w:val="24"/>
        </w:rPr>
        <w:t xml:space="preserve">density </w:t>
      </w:r>
      <w:r w:rsidRPr="000579FD">
        <w:rPr>
          <w:b w:val="0"/>
          <w:position w:val="-10"/>
          <w:sz w:val="24"/>
          <w:szCs w:val="24"/>
        </w:rPr>
        <w:object w:dxaOrig="200" w:dyaOrig="260" w14:anchorId="080972A9">
          <v:shape id="_x0000_i1059" type="#_x0000_t75" style="width:9.7pt;height:12.45pt" o:ole="">
            <v:imagedata r:id="rId64" o:title=""/>
          </v:shape>
          <o:OLEObject Type="Embed" ProgID="Equation.3" ShapeID="_x0000_i1059" DrawAspect="Content" ObjectID="_1682192551" r:id="rId87"/>
        </w:object>
      </w:r>
      <w:r w:rsidRPr="000579FD">
        <w:rPr>
          <w:b w:val="0"/>
          <w:sz w:val="24"/>
          <w:szCs w:val="24"/>
        </w:rPr>
        <w:t>= 1.18 g/cm</w:t>
      </w:r>
      <w:r w:rsidRPr="000579FD">
        <w:rPr>
          <w:b w:val="0"/>
          <w:sz w:val="24"/>
          <w:szCs w:val="24"/>
          <w:vertAlign w:val="superscript"/>
        </w:rPr>
        <w:t>3</w:t>
      </w:r>
      <w:r w:rsidRPr="000579FD">
        <w:rPr>
          <w:b w:val="0"/>
          <w:sz w:val="24"/>
          <w:szCs w:val="24"/>
        </w:rPr>
        <w:t xml:space="preserve">     plexiglass</w:t>
      </w:r>
    </w:p>
    <w:p w14:paraId="42B9B7B1" w14:textId="77777777" w:rsidR="004B62DD" w:rsidRPr="000579FD" w:rsidRDefault="000579FD" w:rsidP="004B62DD">
      <w:pPr>
        <w:pStyle w:val="Title"/>
        <w:jc w:val="left"/>
        <w:rPr>
          <w:b w:val="0"/>
          <w:sz w:val="24"/>
          <w:szCs w:val="24"/>
        </w:rPr>
      </w:pPr>
      <w:r w:rsidRPr="000579FD">
        <w:rPr>
          <w:b w:val="0"/>
          <w:sz w:val="24"/>
          <w:szCs w:val="24"/>
        </w:rPr>
        <w:t xml:space="preserve">cube width w </w:t>
      </w:r>
      <w:r w:rsidR="004B62DD" w:rsidRPr="000579FD">
        <w:rPr>
          <w:b w:val="0"/>
          <w:sz w:val="24"/>
          <w:szCs w:val="24"/>
        </w:rPr>
        <w:t xml:space="preserve">= </w:t>
      </w:r>
      <w:r w:rsidRPr="000579FD">
        <w:rPr>
          <w:b w:val="0"/>
          <w:sz w:val="24"/>
          <w:szCs w:val="24"/>
        </w:rPr>
        <w:t>2.5</w:t>
      </w:r>
      <w:r w:rsidR="004B62DD" w:rsidRPr="000579FD">
        <w:rPr>
          <w:b w:val="0"/>
          <w:sz w:val="24"/>
          <w:szCs w:val="24"/>
        </w:rPr>
        <w:t xml:space="preserve"> inch = </w:t>
      </w:r>
      <w:r w:rsidRPr="000579FD">
        <w:rPr>
          <w:b w:val="0"/>
          <w:sz w:val="24"/>
          <w:szCs w:val="24"/>
        </w:rPr>
        <w:t>6.35</w:t>
      </w:r>
      <w:r w:rsidR="004B62DD" w:rsidRPr="000579FD">
        <w:rPr>
          <w:b w:val="0"/>
          <w:sz w:val="24"/>
          <w:szCs w:val="24"/>
        </w:rPr>
        <w:t xml:space="preserve"> cm</w:t>
      </w:r>
    </w:p>
    <w:p w14:paraId="69C8DB5D" w14:textId="77777777" w:rsidR="004B62DD" w:rsidRPr="000579FD" w:rsidRDefault="00364084" w:rsidP="004B62DD">
      <w:pPr>
        <w:rPr>
          <w:sz w:val="24"/>
          <w:szCs w:val="24"/>
        </w:rPr>
      </w:pPr>
      <w:r w:rsidRPr="000579FD">
        <w:rPr>
          <w:position w:val="-10"/>
          <w:sz w:val="24"/>
          <w:szCs w:val="24"/>
        </w:rPr>
        <w:object w:dxaOrig="1200" w:dyaOrig="360" w14:anchorId="6D807FEE">
          <v:shape id="_x0000_i1060" type="#_x0000_t75" style="width:60pt;height:18pt" o:ole="">
            <v:imagedata r:id="rId88" o:title=""/>
          </v:shape>
          <o:OLEObject Type="Embed" ProgID="Equation.3" ShapeID="_x0000_i1060" DrawAspect="Content" ObjectID="_1682192552" r:id="rId89"/>
        </w:object>
      </w:r>
      <w:r w:rsidR="000579FD" w:rsidRPr="000579FD">
        <w:rPr>
          <w:sz w:val="24"/>
          <w:szCs w:val="24"/>
        </w:rPr>
        <w:t>302.14</w:t>
      </w:r>
      <w:r w:rsidR="004B62DD" w:rsidRPr="000579FD">
        <w:rPr>
          <w:sz w:val="24"/>
          <w:szCs w:val="24"/>
        </w:rPr>
        <w:t xml:space="preserve"> g = 0.</w:t>
      </w:r>
      <w:r w:rsidR="000579FD" w:rsidRPr="000579FD">
        <w:rPr>
          <w:sz w:val="24"/>
          <w:szCs w:val="24"/>
        </w:rPr>
        <w:t>30214</w:t>
      </w:r>
      <w:r w:rsidR="004B62DD" w:rsidRPr="000579FD">
        <w:rPr>
          <w:sz w:val="24"/>
          <w:szCs w:val="24"/>
        </w:rPr>
        <w:t xml:space="preserve"> kg</w:t>
      </w:r>
      <w:r w:rsidR="000579FD" w:rsidRPr="000579FD">
        <w:rPr>
          <w:sz w:val="24"/>
          <w:szCs w:val="24"/>
        </w:rPr>
        <w:t xml:space="preserve"> (ignore hole)</w:t>
      </w:r>
    </w:p>
    <w:p w14:paraId="5994655C" w14:textId="77777777" w:rsidR="004B62DD" w:rsidRPr="003A45C9" w:rsidRDefault="003A45C9" w:rsidP="004B62DD">
      <w:pPr>
        <w:rPr>
          <w:sz w:val="24"/>
          <w:szCs w:val="24"/>
          <w:vertAlign w:val="superscript"/>
        </w:rPr>
      </w:pPr>
      <w:r w:rsidRPr="003A45C9">
        <w:rPr>
          <w:position w:val="-14"/>
          <w:sz w:val="24"/>
          <w:szCs w:val="24"/>
        </w:rPr>
        <w:object w:dxaOrig="2500" w:dyaOrig="400" w14:anchorId="75B8B2B0">
          <v:shape id="_x0000_i1061" type="#_x0000_t75" style="width:125.55pt;height:20.3pt" o:ole="">
            <v:imagedata r:id="rId90" o:title=""/>
          </v:shape>
          <o:OLEObject Type="Embed" ProgID="Equation.3" ShapeID="_x0000_i1061" DrawAspect="Content" ObjectID="_1682192553" r:id="rId91"/>
        </w:object>
      </w:r>
      <w:r w:rsidRPr="003A45C9">
        <w:rPr>
          <w:sz w:val="24"/>
          <w:szCs w:val="24"/>
        </w:rPr>
        <w:t>2.0305 kg.cm</w:t>
      </w:r>
      <w:r w:rsidRPr="003A45C9">
        <w:rPr>
          <w:sz w:val="24"/>
          <w:szCs w:val="24"/>
          <w:vertAlign w:val="superscript"/>
        </w:rPr>
        <w:t>2</w:t>
      </w:r>
    </w:p>
    <w:p w14:paraId="2D016DD0" w14:textId="77777777" w:rsidR="003A45C9" w:rsidRPr="003A45C9" w:rsidRDefault="003A45C9" w:rsidP="004B62DD">
      <w:pPr>
        <w:rPr>
          <w:sz w:val="24"/>
          <w:szCs w:val="24"/>
          <w:vertAlign w:val="superscript"/>
        </w:rPr>
      </w:pPr>
      <w:r w:rsidRPr="003A45C9">
        <w:rPr>
          <w:position w:val="-14"/>
          <w:sz w:val="24"/>
          <w:szCs w:val="24"/>
        </w:rPr>
        <w:object w:dxaOrig="2500" w:dyaOrig="400" w14:anchorId="49ABF310">
          <v:shape id="_x0000_i1062" type="#_x0000_t75" style="width:125.55pt;height:20.3pt" o:ole="">
            <v:imagedata r:id="rId92" o:title=""/>
          </v:shape>
          <o:OLEObject Type="Embed" ProgID="Equation.3" ShapeID="_x0000_i1062" DrawAspect="Content" ObjectID="_1682192554" r:id="rId93"/>
        </w:object>
      </w:r>
      <w:r w:rsidRPr="003A45C9">
        <w:rPr>
          <w:sz w:val="24"/>
          <w:szCs w:val="24"/>
        </w:rPr>
        <w:t>2.0305 kg.cm</w:t>
      </w:r>
      <w:r w:rsidRPr="003A45C9">
        <w:rPr>
          <w:sz w:val="24"/>
          <w:szCs w:val="24"/>
          <w:vertAlign w:val="superscript"/>
        </w:rPr>
        <w:t>2</w:t>
      </w:r>
    </w:p>
    <w:p w14:paraId="2ADE93EA" w14:textId="77777777" w:rsidR="003A45C9" w:rsidRPr="003A45C9" w:rsidRDefault="003A45C9" w:rsidP="004B62DD">
      <w:pPr>
        <w:rPr>
          <w:sz w:val="24"/>
          <w:szCs w:val="24"/>
        </w:rPr>
      </w:pPr>
      <w:r w:rsidRPr="003A45C9">
        <w:rPr>
          <w:position w:val="-14"/>
          <w:sz w:val="24"/>
          <w:szCs w:val="24"/>
        </w:rPr>
        <w:object w:dxaOrig="2480" w:dyaOrig="400" w14:anchorId="649880A8">
          <v:shape id="_x0000_i1063" type="#_x0000_t75" style="width:123.7pt;height:20.3pt" o:ole="">
            <v:imagedata r:id="rId94" o:title=""/>
          </v:shape>
          <o:OLEObject Type="Embed" ProgID="Equation.3" ShapeID="_x0000_i1063" DrawAspect="Content" ObjectID="_1682192555" r:id="rId95"/>
        </w:object>
      </w:r>
      <w:r w:rsidRPr="003A45C9">
        <w:rPr>
          <w:sz w:val="24"/>
          <w:szCs w:val="24"/>
        </w:rPr>
        <w:t>2.0305 kg.cm</w:t>
      </w:r>
      <w:r w:rsidRPr="003A45C9">
        <w:rPr>
          <w:sz w:val="24"/>
          <w:szCs w:val="24"/>
          <w:vertAlign w:val="superscript"/>
        </w:rPr>
        <w:t>2</w:t>
      </w:r>
    </w:p>
    <w:p w14:paraId="37DD3932" w14:textId="77777777" w:rsidR="00543BC0" w:rsidRPr="00543BC0" w:rsidRDefault="00543BC0">
      <w:pPr>
        <w:jc w:val="center"/>
        <w:rPr>
          <w:sz w:val="24"/>
        </w:rPr>
      </w:pPr>
    </w:p>
    <w:sectPr w:rsidR="00543BC0" w:rsidRPr="00543BC0">
      <w:pgSz w:w="12240" w:h="15840" w:code="1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333E40" w14:textId="77777777" w:rsidR="00C14291" w:rsidRDefault="00C14291">
      <w:r>
        <w:separator/>
      </w:r>
    </w:p>
  </w:endnote>
  <w:endnote w:type="continuationSeparator" w:id="0">
    <w:p w14:paraId="7A8C5B38" w14:textId="77777777" w:rsidR="00C14291" w:rsidRDefault="00C142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504498" w14:textId="77777777" w:rsidR="00EA0AF6" w:rsidRDefault="00EA0AF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2DFA75" w14:textId="77777777" w:rsidR="00EA0AF6" w:rsidRDefault="00EA0AF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018BC6" w14:textId="77777777" w:rsidR="00EA0AF6" w:rsidRDefault="00EA0AF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0D3E98" w14:textId="77777777" w:rsidR="00C14291" w:rsidRDefault="00C14291">
      <w:r>
        <w:separator/>
      </w:r>
    </w:p>
  </w:footnote>
  <w:footnote w:type="continuationSeparator" w:id="0">
    <w:p w14:paraId="2422F8D1" w14:textId="77777777" w:rsidR="00C14291" w:rsidRDefault="00C1429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485630" w14:textId="77777777" w:rsidR="00EA0AF6" w:rsidRDefault="00EA0AF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FAD51A" w14:textId="77777777" w:rsidR="00B9467F" w:rsidRPr="00EA0AF6" w:rsidRDefault="00C6081F" w:rsidP="00EA0AF6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4"/>
        <w:szCs w:val="24"/>
      </w:rPr>
    </w:pPr>
    <w:r>
      <w:rPr>
        <w:rStyle w:val="PageNumber"/>
      </w:rPr>
      <w:tab/>
    </w:r>
    <w:r w:rsidRPr="00EA0AF6">
      <w:rPr>
        <w:rStyle w:val="PageNumber"/>
        <w:sz w:val="24"/>
        <w:szCs w:val="24"/>
      </w:rPr>
      <w:t>Notes_11_16</w:t>
    </w:r>
    <w:r w:rsidR="00B9467F" w:rsidRPr="00EA0AF6">
      <w:rPr>
        <w:sz w:val="24"/>
        <w:szCs w:val="24"/>
      </w:rPr>
      <w:tab/>
    </w:r>
    <w:r w:rsidR="00B9467F" w:rsidRPr="00EA0AF6">
      <w:rPr>
        <w:rStyle w:val="PageNumber"/>
        <w:sz w:val="24"/>
        <w:szCs w:val="24"/>
      </w:rPr>
      <w:fldChar w:fldCharType="begin"/>
    </w:r>
    <w:r w:rsidR="00B9467F" w:rsidRPr="00EA0AF6">
      <w:rPr>
        <w:rStyle w:val="PageNumber"/>
        <w:sz w:val="24"/>
        <w:szCs w:val="24"/>
      </w:rPr>
      <w:instrText xml:space="preserve"> PAGE </w:instrText>
    </w:r>
    <w:r w:rsidR="00B9467F" w:rsidRPr="00EA0AF6">
      <w:rPr>
        <w:rStyle w:val="PageNumber"/>
        <w:sz w:val="24"/>
        <w:szCs w:val="24"/>
      </w:rPr>
      <w:fldChar w:fldCharType="separate"/>
    </w:r>
    <w:r w:rsidR="00F8614A">
      <w:rPr>
        <w:rStyle w:val="PageNumber"/>
        <w:noProof/>
        <w:sz w:val="24"/>
        <w:szCs w:val="24"/>
      </w:rPr>
      <w:t>4</w:t>
    </w:r>
    <w:r w:rsidR="00B9467F" w:rsidRPr="00EA0AF6">
      <w:rPr>
        <w:rStyle w:val="PageNumber"/>
        <w:sz w:val="24"/>
        <w:szCs w:val="24"/>
      </w:rPr>
      <w:fldChar w:fldCharType="end"/>
    </w:r>
    <w:r w:rsidR="00B9467F" w:rsidRPr="00EA0AF6">
      <w:rPr>
        <w:rStyle w:val="PageNumber"/>
        <w:sz w:val="24"/>
        <w:szCs w:val="24"/>
      </w:rPr>
      <w:t xml:space="preserve"> of </w:t>
    </w:r>
    <w:r w:rsidR="00B9467F" w:rsidRPr="00EA0AF6">
      <w:rPr>
        <w:rStyle w:val="PageNumber"/>
        <w:sz w:val="24"/>
        <w:szCs w:val="24"/>
      </w:rPr>
      <w:fldChar w:fldCharType="begin"/>
    </w:r>
    <w:r w:rsidR="00B9467F" w:rsidRPr="00EA0AF6">
      <w:rPr>
        <w:rStyle w:val="PageNumber"/>
        <w:sz w:val="24"/>
        <w:szCs w:val="24"/>
      </w:rPr>
      <w:instrText xml:space="preserve"> NUMPAGES </w:instrText>
    </w:r>
    <w:r w:rsidR="00B9467F" w:rsidRPr="00EA0AF6">
      <w:rPr>
        <w:rStyle w:val="PageNumber"/>
        <w:sz w:val="24"/>
        <w:szCs w:val="24"/>
      </w:rPr>
      <w:fldChar w:fldCharType="separate"/>
    </w:r>
    <w:r w:rsidR="00F8614A">
      <w:rPr>
        <w:rStyle w:val="PageNumber"/>
        <w:noProof/>
        <w:sz w:val="24"/>
        <w:szCs w:val="24"/>
      </w:rPr>
      <w:t>11</w:t>
    </w:r>
    <w:r w:rsidR="00B9467F" w:rsidRPr="00EA0AF6">
      <w:rPr>
        <w:rStyle w:val="PageNumber"/>
        <w:sz w:val="24"/>
        <w:szCs w:val="24"/>
      </w:rPr>
      <w:fldChar w:fldCharType="end"/>
    </w:r>
  </w:p>
  <w:p w14:paraId="6CCE4B24" w14:textId="77777777" w:rsidR="00B9467F" w:rsidRPr="00EA0AF6" w:rsidRDefault="00B9467F" w:rsidP="00EA0AF6">
    <w:pPr>
      <w:pStyle w:val="Header"/>
      <w:tabs>
        <w:tab w:val="clear" w:pos="8640"/>
        <w:tab w:val="right" w:pos="9360"/>
      </w:tabs>
      <w:rPr>
        <w:sz w:val="24"/>
        <w:szCs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80F201" w14:textId="77777777" w:rsidR="00EA0AF6" w:rsidRDefault="00EA0AF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288"/>
  <w:drawingGridVerticalSpacing w:val="288"/>
  <w:doNotUseMarginsForDrawingGridOrigin/>
  <w:drawingGridHorizontalOrigin w:val="1699"/>
  <w:drawingGridVerticalOrigin w:val="1987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0AA6"/>
    <w:rsid w:val="00001ED8"/>
    <w:rsid w:val="00020C34"/>
    <w:rsid w:val="00021B2F"/>
    <w:rsid w:val="00021CEE"/>
    <w:rsid w:val="00043EAF"/>
    <w:rsid w:val="0004691D"/>
    <w:rsid w:val="0005259C"/>
    <w:rsid w:val="00056596"/>
    <w:rsid w:val="000579FD"/>
    <w:rsid w:val="0008439C"/>
    <w:rsid w:val="000C07F6"/>
    <w:rsid w:val="000D29E2"/>
    <w:rsid w:val="000D4B28"/>
    <w:rsid w:val="000D4E56"/>
    <w:rsid w:val="000E010E"/>
    <w:rsid w:val="000E4515"/>
    <w:rsid w:val="00123D80"/>
    <w:rsid w:val="00130BBF"/>
    <w:rsid w:val="00135866"/>
    <w:rsid w:val="0017364D"/>
    <w:rsid w:val="00174E5E"/>
    <w:rsid w:val="00185746"/>
    <w:rsid w:val="00192EB2"/>
    <w:rsid w:val="0019319C"/>
    <w:rsid w:val="00193441"/>
    <w:rsid w:val="00197A1D"/>
    <w:rsid w:val="001D5606"/>
    <w:rsid w:val="001F1AF0"/>
    <w:rsid w:val="0022131F"/>
    <w:rsid w:val="002251B9"/>
    <w:rsid w:val="00227390"/>
    <w:rsid w:val="002410B6"/>
    <w:rsid w:val="00242EEE"/>
    <w:rsid w:val="00264044"/>
    <w:rsid w:val="00270B3B"/>
    <w:rsid w:val="002B1CDD"/>
    <w:rsid w:val="002B58F3"/>
    <w:rsid w:val="002C4041"/>
    <w:rsid w:val="002E6A04"/>
    <w:rsid w:val="002F60B6"/>
    <w:rsid w:val="0030178A"/>
    <w:rsid w:val="00301D70"/>
    <w:rsid w:val="003157CE"/>
    <w:rsid w:val="003158B9"/>
    <w:rsid w:val="00337950"/>
    <w:rsid w:val="00364084"/>
    <w:rsid w:val="003675FD"/>
    <w:rsid w:val="0037630A"/>
    <w:rsid w:val="003A45C9"/>
    <w:rsid w:val="003A51E5"/>
    <w:rsid w:val="003A73FE"/>
    <w:rsid w:val="003A79B1"/>
    <w:rsid w:val="003C2CD7"/>
    <w:rsid w:val="0040755D"/>
    <w:rsid w:val="00440B63"/>
    <w:rsid w:val="00447D5C"/>
    <w:rsid w:val="0045519D"/>
    <w:rsid w:val="004561B1"/>
    <w:rsid w:val="00461E74"/>
    <w:rsid w:val="0048667D"/>
    <w:rsid w:val="004B62DD"/>
    <w:rsid w:val="004C748C"/>
    <w:rsid w:val="004D1FD0"/>
    <w:rsid w:val="004D5504"/>
    <w:rsid w:val="004E4060"/>
    <w:rsid w:val="0050401F"/>
    <w:rsid w:val="0050411E"/>
    <w:rsid w:val="00513BD5"/>
    <w:rsid w:val="005157ED"/>
    <w:rsid w:val="0053719D"/>
    <w:rsid w:val="00543BC0"/>
    <w:rsid w:val="00564C69"/>
    <w:rsid w:val="00572502"/>
    <w:rsid w:val="00592F4B"/>
    <w:rsid w:val="005C4367"/>
    <w:rsid w:val="005D2993"/>
    <w:rsid w:val="005E4F54"/>
    <w:rsid w:val="005E538D"/>
    <w:rsid w:val="005F07D6"/>
    <w:rsid w:val="005F4C03"/>
    <w:rsid w:val="00607812"/>
    <w:rsid w:val="00624A69"/>
    <w:rsid w:val="00637EC1"/>
    <w:rsid w:val="00651487"/>
    <w:rsid w:val="00652DE1"/>
    <w:rsid w:val="00663DB5"/>
    <w:rsid w:val="00666BF0"/>
    <w:rsid w:val="006A1644"/>
    <w:rsid w:val="006B45D7"/>
    <w:rsid w:val="006C3484"/>
    <w:rsid w:val="006E0C6D"/>
    <w:rsid w:val="00700EFC"/>
    <w:rsid w:val="00724CCD"/>
    <w:rsid w:val="00735049"/>
    <w:rsid w:val="007528F7"/>
    <w:rsid w:val="00792C8E"/>
    <w:rsid w:val="007D49AD"/>
    <w:rsid w:val="007E2EE5"/>
    <w:rsid w:val="00800A3E"/>
    <w:rsid w:val="00812E53"/>
    <w:rsid w:val="00814D55"/>
    <w:rsid w:val="00814E3E"/>
    <w:rsid w:val="00817510"/>
    <w:rsid w:val="008247E4"/>
    <w:rsid w:val="00871A76"/>
    <w:rsid w:val="00882919"/>
    <w:rsid w:val="008A4508"/>
    <w:rsid w:val="008C63BE"/>
    <w:rsid w:val="008F1F3A"/>
    <w:rsid w:val="00901CF8"/>
    <w:rsid w:val="009523FC"/>
    <w:rsid w:val="00970FC8"/>
    <w:rsid w:val="009B55D2"/>
    <w:rsid w:val="009C32B3"/>
    <w:rsid w:val="00A15062"/>
    <w:rsid w:val="00A3463A"/>
    <w:rsid w:val="00A45C93"/>
    <w:rsid w:val="00A61DA7"/>
    <w:rsid w:val="00A638C8"/>
    <w:rsid w:val="00A739F2"/>
    <w:rsid w:val="00A77648"/>
    <w:rsid w:val="00A93BB8"/>
    <w:rsid w:val="00A93E59"/>
    <w:rsid w:val="00B06BE5"/>
    <w:rsid w:val="00B109DC"/>
    <w:rsid w:val="00B2484A"/>
    <w:rsid w:val="00B27972"/>
    <w:rsid w:val="00B65D1F"/>
    <w:rsid w:val="00B65DEB"/>
    <w:rsid w:val="00B76EF1"/>
    <w:rsid w:val="00B85C9B"/>
    <w:rsid w:val="00B9467F"/>
    <w:rsid w:val="00BB31B2"/>
    <w:rsid w:val="00BC060E"/>
    <w:rsid w:val="00BF0E65"/>
    <w:rsid w:val="00BF57D5"/>
    <w:rsid w:val="00C06015"/>
    <w:rsid w:val="00C06D15"/>
    <w:rsid w:val="00C14291"/>
    <w:rsid w:val="00C20246"/>
    <w:rsid w:val="00C50236"/>
    <w:rsid w:val="00C534CE"/>
    <w:rsid w:val="00C6081F"/>
    <w:rsid w:val="00C60AA6"/>
    <w:rsid w:val="00C9771B"/>
    <w:rsid w:val="00CD2174"/>
    <w:rsid w:val="00CE7380"/>
    <w:rsid w:val="00D1620D"/>
    <w:rsid w:val="00D22172"/>
    <w:rsid w:val="00D26CB0"/>
    <w:rsid w:val="00DA2019"/>
    <w:rsid w:val="00DA2B5C"/>
    <w:rsid w:val="00DB5A36"/>
    <w:rsid w:val="00DE04E2"/>
    <w:rsid w:val="00DF4FBC"/>
    <w:rsid w:val="00E064C9"/>
    <w:rsid w:val="00E24606"/>
    <w:rsid w:val="00E250CF"/>
    <w:rsid w:val="00E3173F"/>
    <w:rsid w:val="00E42ECD"/>
    <w:rsid w:val="00E45C8F"/>
    <w:rsid w:val="00E6012B"/>
    <w:rsid w:val="00E71BDD"/>
    <w:rsid w:val="00E80A33"/>
    <w:rsid w:val="00EA0AF6"/>
    <w:rsid w:val="00EB0CC6"/>
    <w:rsid w:val="00EB67E3"/>
    <w:rsid w:val="00EC0383"/>
    <w:rsid w:val="00EC5753"/>
    <w:rsid w:val="00ED4413"/>
    <w:rsid w:val="00EE4709"/>
    <w:rsid w:val="00F2491A"/>
    <w:rsid w:val="00F364F4"/>
    <w:rsid w:val="00F43D06"/>
    <w:rsid w:val="00F451B2"/>
    <w:rsid w:val="00F50BD2"/>
    <w:rsid w:val="00F57903"/>
    <w:rsid w:val="00F7434E"/>
    <w:rsid w:val="00F84E95"/>
    <w:rsid w:val="00F8614A"/>
    <w:rsid w:val="00FF60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A740ADB"/>
  <w15:chartTrackingRefBased/>
  <w15:docId w15:val="{2B16DFDA-D3FC-4876-BE47-65EB9D4533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b/>
      <w:sz w:val="32"/>
    </w:rPr>
  </w:style>
  <w:style w:type="paragraph" w:styleId="Subtitle">
    <w:name w:val="Subtitle"/>
    <w:basedOn w:val="Normal"/>
    <w:qFormat/>
    <w:pPr>
      <w:jc w:val="center"/>
    </w:pPr>
    <w:rPr>
      <w:sz w:val="24"/>
    </w:rPr>
  </w:style>
  <w:style w:type="paragraph" w:styleId="Header">
    <w:name w:val="header"/>
    <w:basedOn w:val="Normal"/>
    <w:rsid w:val="00B9467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9467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9467F"/>
  </w:style>
  <w:style w:type="paragraph" w:styleId="BalloonText">
    <w:name w:val="Balloon Text"/>
    <w:basedOn w:val="Normal"/>
    <w:link w:val="BalloonTextChar"/>
    <w:rsid w:val="0036408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36408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29.wmf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0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3" Type="http://schemas.openxmlformats.org/officeDocument/2006/relationships/oleObject" Target="embeddings/oleObject21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4.wmf"/><Relationship Id="rId5" Type="http://schemas.openxmlformats.org/officeDocument/2006/relationships/endnotes" Target="end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9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7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header" Target="header2.xml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91" Type="http://schemas.openxmlformats.org/officeDocument/2006/relationships/oleObject" Target="embeddings/oleObject41.bin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header" Target="header3.xml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81" Type="http://schemas.openxmlformats.org/officeDocument/2006/relationships/image" Target="media/image35.wmf"/><Relationship Id="rId86" Type="http://schemas.openxmlformats.org/officeDocument/2006/relationships/oleObject" Target="embeddings/oleObject38.bin"/><Relationship Id="rId94" Type="http://schemas.openxmlformats.org/officeDocument/2006/relationships/image" Target="media/image4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34" Type="http://schemas.openxmlformats.org/officeDocument/2006/relationships/footer" Target="footer1.xml"/><Relationship Id="rId50" Type="http://schemas.openxmlformats.org/officeDocument/2006/relationships/image" Target="media/image20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0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7.bin"/><Relationship Id="rId66" Type="http://schemas.openxmlformats.org/officeDocument/2006/relationships/image" Target="media/image28.wmf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footer" Target="footer2.xml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12</Pages>
  <Words>275</Words>
  <Characters>157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ch &amp; Nuc Engineering</Company>
  <LinksUpToDate>false</LinksUpToDate>
  <CharactersWithSpaces>1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dc:description/>
  <cp:lastModifiedBy>Henry</cp:lastModifiedBy>
  <cp:revision>11</cp:revision>
  <cp:lastPrinted>2017-09-22T16:32:00Z</cp:lastPrinted>
  <dcterms:created xsi:type="dcterms:W3CDTF">2014-01-09T19:15:00Z</dcterms:created>
  <dcterms:modified xsi:type="dcterms:W3CDTF">2021-05-11T02:44:00Z</dcterms:modified>
</cp:coreProperties>
</file>